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FA47ED" w:rsidTr="00C94C62">
        <w:trPr>
          <w:trHeight w:val="1622"/>
        </w:trPr>
        <w:tc>
          <w:tcPr>
            <w:tcW w:w="3778" w:type="dxa"/>
          </w:tcPr>
          <w:p w:rsidR="00BA54E5" w:rsidRPr="00FA47ED" w:rsidRDefault="00BA54E5" w:rsidP="00AF363B">
            <w:pPr>
              <w:jc w:val="center"/>
              <w:rPr>
                <w:b/>
              </w:rPr>
            </w:pPr>
            <w:bookmarkStart w:id="0" w:name="_GoBack" w:colFirst="1" w:colLast="1"/>
            <w:r w:rsidRPr="00FA47ED">
              <w:rPr>
                <w:b/>
              </w:rPr>
              <w:t>SỞ GIÁO DỤC VÀ ĐÀO TẠO</w:t>
            </w:r>
          </w:p>
          <w:p w:rsidR="00BA54E5" w:rsidRPr="00FA47ED" w:rsidRDefault="009110F3" w:rsidP="00AF363B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9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rej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C61rej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A54E5" w:rsidRPr="00FA47ED">
              <w:rPr>
                <w:b/>
              </w:rPr>
              <w:t>QUẢNG NAM</w:t>
            </w:r>
          </w:p>
          <w:p w:rsidR="00BA54E5" w:rsidRPr="00FA47ED" w:rsidRDefault="009110F3" w:rsidP="00AF363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6350</wp:posOffset>
                      </wp:positionV>
                      <wp:extent cx="990600" cy="0"/>
                      <wp:effectExtent l="13970" t="6350" r="5080" b="12700"/>
                      <wp:wrapNone/>
                      <wp:docPr id="8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B8DC78" id="Line 5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5pt,.5pt" to="129.3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sM+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"/>
                  </w:pict>
                </mc:Fallback>
              </mc:AlternateContent>
            </w:r>
          </w:p>
          <w:p w:rsidR="0046140C" w:rsidRPr="00FA47ED" w:rsidRDefault="0046140C" w:rsidP="00AF363B">
            <w:pPr>
              <w:jc w:val="center"/>
            </w:pPr>
          </w:p>
          <w:p w:rsidR="00BA54E5" w:rsidRPr="00FA47ED" w:rsidRDefault="0046140C" w:rsidP="00AF363B">
            <w:pPr>
              <w:tabs>
                <w:tab w:val="left" w:pos="939"/>
              </w:tabs>
              <w:rPr>
                <w:sz w:val="22"/>
              </w:rPr>
            </w:pPr>
            <w:r w:rsidRPr="00FA47ED">
              <w:tab/>
            </w:r>
          </w:p>
          <w:p w:rsidR="0046140C" w:rsidRPr="00FA47ED" w:rsidRDefault="0046140C" w:rsidP="00AF363B">
            <w:pPr>
              <w:tabs>
                <w:tab w:val="left" w:pos="939"/>
              </w:tabs>
            </w:pPr>
            <w:r w:rsidRPr="00FA47ED">
              <w:t xml:space="preserve">         (</w:t>
            </w:r>
            <w:r w:rsidRPr="00FA47ED">
              <w:rPr>
                <w:i/>
              </w:rPr>
              <w:t>Đề gồm có 0</w:t>
            </w:r>
            <w:r w:rsidR="002B4BD7" w:rsidRPr="00FA47ED">
              <w:rPr>
                <w:i/>
              </w:rPr>
              <w:t>2</w:t>
            </w:r>
            <w:r w:rsidRPr="00FA47ED">
              <w:rPr>
                <w:i/>
              </w:rPr>
              <w:t xml:space="preserve"> trang</w:t>
            </w:r>
            <w:r w:rsidRPr="00FA47ED">
              <w:t>)</w:t>
            </w:r>
          </w:p>
        </w:tc>
        <w:tc>
          <w:tcPr>
            <w:tcW w:w="6348" w:type="dxa"/>
          </w:tcPr>
          <w:p w:rsidR="00BA54E5" w:rsidRPr="00FA47ED" w:rsidRDefault="00BA54E5" w:rsidP="00AF363B">
            <w:pPr>
              <w:jc w:val="center"/>
              <w:rPr>
                <w:b/>
              </w:rPr>
            </w:pPr>
            <w:r w:rsidRPr="00FA47ED">
              <w:rPr>
                <w:b/>
              </w:rPr>
              <w:t xml:space="preserve">KIỂM TRA </w:t>
            </w:r>
            <w:r w:rsidR="00935460" w:rsidRPr="00FA47ED">
              <w:rPr>
                <w:b/>
              </w:rPr>
              <w:t xml:space="preserve">CUỐI </w:t>
            </w:r>
            <w:r w:rsidRPr="00FA47ED">
              <w:rPr>
                <w:b/>
              </w:rPr>
              <w:t xml:space="preserve">HỌC KỲ </w:t>
            </w:r>
            <w:r w:rsidR="00B360CD" w:rsidRPr="00FA47ED">
              <w:rPr>
                <w:b/>
              </w:rPr>
              <w:t>I</w:t>
            </w:r>
            <w:r w:rsidRPr="00FA47ED">
              <w:rPr>
                <w:b/>
              </w:rPr>
              <w:t xml:space="preserve"> NĂM HỌC 20</w:t>
            </w:r>
            <w:r w:rsidR="00640BA5" w:rsidRPr="00FA47ED">
              <w:rPr>
                <w:b/>
              </w:rPr>
              <w:t>2</w:t>
            </w:r>
            <w:r w:rsidR="00776F7A" w:rsidRPr="00FA47ED">
              <w:rPr>
                <w:b/>
              </w:rPr>
              <w:t>1</w:t>
            </w:r>
            <w:r w:rsidRPr="00FA47ED">
              <w:rPr>
                <w:b/>
              </w:rPr>
              <w:t>-20</w:t>
            </w:r>
            <w:r w:rsidR="008375FB" w:rsidRPr="00FA47ED">
              <w:rPr>
                <w:b/>
              </w:rPr>
              <w:t>2</w:t>
            </w:r>
            <w:r w:rsidR="00776F7A" w:rsidRPr="00FA47ED">
              <w:rPr>
                <w:b/>
              </w:rPr>
              <w:t>2</w:t>
            </w:r>
          </w:p>
          <w:p w:rsidR="00BA54E5" w:rsidRPr="00FA47ED" w:rsidRDefault="00BA54E5" w:rsidP="00AF363B">
            <w:pPr>
              <w:jc w:val="center"/>
              <w:rPr>
                <w:b/>
              </w:rPr>
            </w:pPr>
            <w:r w:rsidRPr="00FA47ED">
              <w:rPr>
                <w:b/>
              </w:rPr>
              <w:t xml:space="preserve">Môn: TOÁN – Lớp </w:t>
            </w:r>
            <w:r w:rsidR="007D24C1" w:rsidRPr="00FA47ED">
              <w:rPr>
                <w:b/>
              </w:rPr>
              <w:t>6</w:t>
            </w:r>
          </w:p>
          <w:p w:rsidR="00BA54E5" w:rsidRPr="00FA47ED" w:rsidRDefault="00BA54E5" w:rsidP="00AF363B">
            <w:pPr>
              <w:jc w:val="center"/>
            </w:pPr>
            <w:r w:rsidRPr="00FA47ED">
              <w:rPr>
                <w:b/>
              </w:rPr>
              <w:t>Thời gian</w:t>
            </w:r>
            <w:r w:rsidRPr="00FA47ED">
              <w:t xml:space="preserve">: 60 phút (không kể thời gian giao đề)   </w:t>
            </w:r>
          </w:p>
          <w:p w:rsidR="00BA54E5" w:rsidRPr="00FA47ED" w:rsidRDefault="00BA54E5" w:rsidP="00AF363B">
            <w:pPr>
              <w:jc w:val="center"/>
            </w:pPr>
            <w:r w:rsidRPr="00FA47ED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54E5" w:rsidRPr="00FA47ED" w:rsidTr="00AF363B">
              <w:trPr>
                <w:trHeight w:val="205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FA47ED" w:rsidRDefault="00BA54E5" w:rsidP="00AF363B">
                  <w:pPr>
                    <w:jc w:val="center"/>
                    <w:rPr>
                      <w:b/>
                    </w:rPr>
                  </w:pPr>
                  <w:r w:rsidRPr="00FA47ED">
                    <w:rPr>
                      <w:b/>
                    </w:rPr>
                    <w:t xml:space="preserve">MÃ ĐỀ </w:t>
                  </w:r>
                  <w:r w:rsidR="007D24C1" w:rsidRPr="00FA47ED">
                    <w:rPr>
                      <w:b/>
                    </w:rPr>
                    <w:t>A</w:t>
                  </w:r>
                  <w:r w:rsidR="00415931" w:rsidRPr="00FA47ED">
                    <w:rPr>
                      <w:b/>
                    </w:rPr>
                    <w:t xml:space="preserve">            </w:t>
                  </w:r>
                </w:p>
              </w:tc>
            </w:tr>
          </w:tbl>
          <w:p w:rsidR="00BA54E5" w:rsidRPr="00FA47ED" w:rsidRDefault="00BA54E5" w:rsidP="00AF363B">
            <w:pPr>
              <w:jc w:val="center"/>
              <w:rPr>
                <w:b/>
              </w:rPr>
            </w:pPr>
          </w:p>
        </w:tc>
      </w:tr>
      <w:bookmarkEnd w:id="0"/>
    </w:tbl>
    <w:p w:rsidR="002B4BD7" w:rsidRPr="00FA47ED" w:rsidRDefault="002B4BD7" w:rsidP="00AF363B">
      <w:pPr>
        <w:jc w:val="both"/>
        <w:rPr>
          <w:b/>
          <w:sz w:val="4"/>
        </w:rPr>
      </w:pPr>
    </w:p>
    <w:p w:rsidR="009B2574" w:rsidRPr="00FA47ED" w:rsidRDefault="009B2574" w:rsidP="00AF363B">
      <w:pPr>
        <w:jc w:val="both"/>
        <w:rPr>
          <w:b/>
        </w:rPr>
      </w:pPr>
    </w:p>
    <w:p w:rsidR="008D59DF" w:rsidRPr="00FA47ED" w:rsidRDefault="00640BA5" w:rsidP="00AF363B">
      <w:pPr>
        <w:jc w:val="both"/>
        <w:rPr>
          <w:i/>
        </w:rPr>
      </w:pPr>
      <w:r w:rsidRPr="00FA47ED">
        <w:rPr>
          <w:b/>
        </w:rPr>
        <w:t xml:space="preserve"> </w:t>
      </w:r>
      <w:r w:rsidR="007D24C1" w:rsidRPr="00FA47ED">
        <w:rPr>
          <w:b/>
        </w:rPr>
        <w:t>I. TRẮC NGHIỆM:</w:t>
      </w:r>
      <w:r w:rsidR="007D24C1" w:rsidRPr="00FA47ED">
        <w:t xml:space="preserve"> (</w:t>
      </w:r>
      <w:r w:rsidR="007D24C1" w:rsidRPr="00FA47ED">
        <w:rPr>
          <w:b/>
          <w:i/>
        </w:rPr>
        <w:t>5,0 điểm</w:t>
      </w:r>
      <w:r w:rsidR="007D24C1" w:rsidRPr="00FA47ED">
        <w:t>)</w:t>
      </w:r>
      <w:r w:rsidR="008D59DF" w:rsidRPr="00FA47ED">
        <w:t xml:space="preserve"> Chọn phương án trả lời ở mỗi câu rồi ghi vào giấy bài làm</w:t>
      </w:r>
      <w:r w:rsidR="008D59DF" w:rsidRPr="00FA47ED">
        <w:rPr>
          <w:i/>
        </w:rPr>
        <w:t xml:space="preserve">. </w:t>
      </w:r>
    </w:p>
    <w:p w:rsidR="00640BA5" w:rsidRPr="00FA47ED" w:rsidRDefault="008D59DF" w:rsidP="008D59DF">
      <w:pPr>
        <w:jc w:val="center"/>
        <w:rPr>
          <w:b/>
          <w:i/>
        </w:rPr>
      </w:pPr>
      <w:r w:rsidRPr="00FA47ED">
        <w:rPr>
          <w:b/>
        </w:rPr>
        <w:t>(</w:t>
      </w:r>
      <w:r w:rsidRPr="00FA47ED">
        <w:rPr>
          <w:i/>
        </w:rPr>
        <w:t>Ví dụ câu 1 chọn phương án trả lời là C thì ghi 1C)</w:t>
      </w:r>
    </w:p>
    <w:p w:rsidR="00AF363B" w:rsidRPr="00FA47ED" w:rsidRDefault="007D24C1" w:rsidP="00AF363B">
      <w:pPr>
        <w:jc w:val="both"/>
      </w:pPr>
      <w:r w:rsidRPr="00FA47ED">
        <w:rPr>
          <w:b/>
        </w:rPr>
        <w:t>Câu 1:</w:t>
      </w:r>
      <w:r w:rsidR="00AF363B" w:rsidRPr="00FA47ED">
        <w:t xml:space="preserve"> </w:t>
      </w:r>
      <w:r w:rsidR="008C3930" w:rsidRPr="00FA47ED">
        <w:t>V</w:t>
      </w:r>
      <w:r w:rsidR="00F13723" w:rsidRPr="00FA47ED">
        <w:t xml:space="preserve">iết </w:t>
      </w:r>
      <w:r w:rsidR="008C3930" w:rsidRPr="00FA47ED">
        <w:t>kí hiệu</w:t>
      </w:r>
      <w:r w:rsidR="00436645" w:rsidRPr="00FA47ED">
        <w:t xml:space="preserve"> cho diễn đạt “x là một phần tử của tập A”</w:t>
      </w:r>
      <w:r w:rsidR="008C3930" w:rsidRPr="00FA47ED">
        <w:t xml:space="preserve"> là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7B43FA" w:rsidRPr="00FA47ED">
        <w:t xml:space="preserve"> x</w:t>
      </w:r>
      <w:r w:rsidR="00436645" w:rsidRPr="00FA47ED">
        <w:t xml:space="preserve"> </w:t>
      </w:r>
      <w:r w:rsidR="00436645" w:rsidRPr="00FA47ED">
        <w:rPr>
          <w:rFonts w:ascii="Cambria Math" w:hAnsi="Cambria Math"/>
        </w:rPr>
        <w:t>∈</w:t>
      </w:r>
      <w:r w:rsidR="00436645" w:rsidRPr="00FA47ED">
        <w:t xml:space="preserve"> A.</w:t>
      </w:r>
      <w:r w:rsidR="00436645" w:rsidRPr="00FA47ED">
        <w:tab/>
      </w:r>
      <w:r w:rsidR="00436645" w:rsidRPr="00FA47ED">
        <w:tab/>
      </w:r>
      <w:r w:rsidR="00436645" w:rsidRPr="00FA47ED">
        <w:tab/>
      </w:r>
      <w:r w:rsidRPr="00FA47ED">
        <w:rPr>
          <w:b/>
        </w:rPr>
        <w:t>B.</w:t>
      </w:r>
      <w:r w:rsidR="00436645" w:rsidRPr="00FA47ED">
        <w:t xml:space="preserve"> x </w:t>
      </w:r>
      <w:r w:rsidR="007B43FA" w:rsidRPr="00FA47ED">
        <w:rPr>
          <w:rFonts w:ascii="Cambria Math" w:hAnsi="Cambria Math"/>
        </w:rPr>
        <w:t>≤</w:t>
      </w:r>
      <w:r w:rsidR="00436645" w:rsidRPr="00FA47ED">
        <w:t xml:space="preserve"> A.</w:t>
      </w:r>
      <w:r w:rsidR="00436645" w:rsidRPr="00FA47ED">
        <w:tab/>
      </w:r>
      <w:r w:rsidR="00436645" w:rsidRPr="00FA47ED">
        <w:tab/>
      </w:r>
      <w:r w:rsidR="00436645" w:rsidRPr="00FA47ED">
        <w:tab/>
      </w:r>
      <w:r w:rsidRPr="00FA47ED">
        <w:rPr>
          <w:b/>
        </w:rPr>
        <w:t>C.</w:t>
      </w:r>
      <w:r w:rsidR="007B43FA" w:rsidRPr="00FA47ED">
        <w:t xml:space="preserve"> x</w:t>
      </w:r>
      <w:r w:rsidR="00436645" w:rsidRPr="00FA47ED">
        <w:t xml:space="preserve"> </w:t>
      </w:r>
      <w:r w:rsidR="00436645" w:rsidRPr="00FA47ED">
        <w:rPr>
          <w:position w:val="-6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2pt" o:ole="">
            <v:imagedata r:id="rId7" o:title=""/>
          </v:shape>
          <o:OLEObject Type="Embed" ProgID="Equation.DSMT4" ShapeID="_x0000_i1025" DrawAspect="Content" ObjectID="_1746622727" r:id="rId8"/>
        </w:object>
      </w:r>
      <w:r w:rsidR="00436645" w:rsidRPr="00FA47ED">
        <w:t xml:space="preserve"> A.</w:t>
      </w:r>
      <w:r w:rsidR="00436645" w:rsidRPr="00FA47ED">
        <w:tab/>
      </w:r>
      <w:r w:rsidR="00436645" w:rsidRPr="00FA47ED">
        <w:tab/>
      </w:r>
      <w:r w:rsidR="00436645" w:rsidRPr="00FA47ED">
        <w:tab/>
      </w:r>
      <w:r w:rsidRPr="00FA47ED">
        <w:rPr>
          <w:b/>
        </w:rPr>
        <w:t>D.</w:t>
      </w:r>
      <w:r w:rsidR="005A6B7D" w:rsidRPr="00FA47ED">
        <w:t xml:space="preserve"> x </w:t>
      </w:r>
      <w:r w:rsidR="005A6B7D" w:rsidRPr="00FA47ED">
        <w:rPr>
          <w:position w:val="-8"/>
        </w:rPr>
        <w:object w:dxaOrig="240" w:dyaOrig="240">
          <v:shape id="_x0000_i1026" type="#_x0000_t75" style="width:12pt;height:12pt" o:ole="">
            <v:imagedata r:id="rId9" o:title=""/>
          </v:shape>
          <o:OLEObject Type="Embed" ProgID="Equation.DSMT4" ShapeID="_x0000_i1026" DrawAspect="Content" ObjectID="_1746622728" r:id="rId10"/>
        </w:object>
      </w:r>
      <w:r w:rsidR="007B43FA" w:rsidRPr="00FA47ED">
        <w:t xml:space="preserve"> A.</w:t>
      </w:r>
    </w:p>
    <w:p w:rsidR="00AF363B" w:rsidRPr="00FA47ED" w:rsidRDefault="007D24C1" w:rsidP="00AF363B">
      <w:pPr>
        <w:jc w:val="both"/>
      </w:pPr>
      <w:r w:rsidRPr="00FA47ED">
        <w:rPr>
          <w:b/>
        </w:rPr>
        <w:t>Câu 2:</w:t>
      </w:r>
      <w:r w:rsidR="00AF363B" w:rsidRPr="00FA47ED">
        <w:t xml:space="preserve"> </w:t>
      </w:r>
      <w:r w:rsidR="007B43FA" w:rsidRPr="00FA47ED">
        <w:t>Chữ số 4 trong số tự nhiên 3452 có giá trị bằng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7B43FA" w:rsidRPr="00FA47ED">
        <w:t xml:space="preserve"> </w:t>
      </w:r>
      <w:r w:rsidR="00F13723" w:rsidRPr="00FA47ED">
        <w:t>3</w:t>
      </w:r>
      <w:r w:rsidR="007B43FA" w:rsidRPr="00FA47ED">
        <w:t>4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B.</w:t>
      </w:r>
      <w:r w:rsidR="007B43FA" w:rsidRPr="00FA47ED">
        <w:t xml:space="preserve"> 40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C.</w:t>
      </w:r>
      <w:r w:rsidR="007B43FA" w:rsidRPr="00FA47ED">
        <w:t xml:space="preserve"> 400.</w:t>
      </w:r>
      <w:r w:rsidR="007B43FA" w:rsidRPr="00FA47ED">
        <w:tab/>
      </w:r>
      <w:r w:rsidR="007B43FA" w:rsidRPr="00FA47ED">
        <w:tab/>
      </w:r>
      <w:r w:rsidR="007B43FA" w:rsidRPr="00FA47ED">
        <w:tab/>
      </w:r>
      <w:r w:rsidRPr="00FA47ED">
        <w:rPr>
          <w:b/>
        </w:rPr>
        <w:t>D.</w:t>
      </w:r>
      <w:r w:rsidR="007B43FA" w:rsidRPr="00FA47ED">
        <w:t xml:space="preserve"> 452.</w:t>
      </w:r>
    </w:p>
    <w:p w:rsidR="007B43FA" w:rsidRPr="00FA47ED" w:rsidRDefault="007D24C1" w:rsidP="00AF363B">
      <w:pPr>
        <w:jc w:val="both"/>
      </w:pPr>
      <w:r w:rsidRPr="00FA47ED">
        <w:rPr>
          <w:b/>
        </w:rPr>
        <w:t>Câu 3:</w:t>
      </w:r>
      <w:r w:rsidR="00CE13F9" w:rsidRPr="00FA47ED">
        <w:t xml:space="preserve"> </w:t>
      </w:r>
      <w:r w:rsidR="00BE1B0C" w:rsidRPr="00FA47ED">
        <w:t>Trong các số sau, số nào là ước của 33?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BE1B0C" w:rsidRPr="00FA47ED">
        <w:rPr>
          <w:b/>
        </w:rPr>
        <w:t xml:space="preserve"> </w:t>
      </w:r>
      <w:r w:rsidR="00BE1B0C" w:rsidRPr="00FA47ED">
        <w:t>2</w:t>
      </w:r>
      <w:r w:rsidR="002B4B69" w:rsidRPr="00FA47ED">
        <w:t>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B.</w:t>
      </w:r>
      <w:r w:rsidR="00BE1B0C" w:rsidRPr="00FA47ED">
        <w:rPr>
          <w:b/>
        </w:rPr>
        <w:t xml:space="preserve"> </w:t>
      </w:r>
      <w:r w:rsidR="00BE1B0C" w:rsidRPr="00FA47ED">
        <w:t>13.</w:t>
      </w:r>
      <w:r w:rsidR="00392F88" w:rsidRPr="00FA47ED">
        <w:tab/>
      </w:r>
      <w:r w:rsidR="00392F88" w:rsidRPr="00FA47ED">
        <w:tab/>
      </w:r>
      <w:r w:rsidR="00BE1B0C" w:rsidRPr="00FA47ED">
        <w:tab/>
      </w:r>
      <w:r w:rsidR="00BE1B0C" w:rsidRPr="00FA47ED">
        <w:tab/>
      </w:r>
      <w:r w:rsidRPr="00FA47ED">
        <w:rPr>
          <w:b/>
        </w:rPr>
        <w:t>C.</w:t>
      </w:r>
      <w:r w:rsidR="00BE1B0C" w:rsidRPr="00FA47ED">
        <w:rPr>
          <w:b/>
        </w:rPr>
        <w:t xml:space="preserve"> </w:t>
      </w:r>
      <w:r w:rsidR="006974BD" w:rsidRPr="00FA47ED">
        <w:t>5</w:t>
      </w:r>
      <w:r w:rsidR="00BE1B0C" w:rsidRPr="00FA47ED">
        <w:t>.</w:t>
      </w:r>
      <w:r w:rsidR="00392F88" w:rsidRPr="00FA47ED">
        <w:tab/>
      </w:r>
      <w:r w:rsidR="00392F88" w:rsidRPr="00FA47ED">
        <w:tab/>
      </w:r>
      <w:r w:rsidR="00392F88" w:rsidRPr="00FA47ED">
        <w:tab/>
      </w:r>
      <w:r w:rsidR="00BE1B0C" w:rsidRPr="00FA47ED">
        <w:tab/>
      </w:r>
      <w:r w:rsidRPr="00FA47ED">
        <w:rPr>
          <w:b/>
        </w:rPr>
        <w:t>D.</w:t>
      </w:r>
      <w:r w:rsidR="00BE1B0C" w:rsidRPr="00FA47ED">
        <w:rPr>
          <w:b/>
        </w:rPr>
        <w:t xml:space="preserve"> </w:t>
      </w:r>
      <w:r w:rsidR="00BE1B0C" w:rsidRPr="00FA47ED">
        <w:t>11</w:t>
      </w:r>
      <w:r w:rsidR="00392F88" w:rsidRPr="00FA47ED">
        <w:t>.</w:t>
      </w:r>
      <w:r w:rsidR="00392F88" w:rsidRPr="00FA47ED">
        <w:tab/>
      </w:r>
    </w:p>
    <w:p w:rsidR="00CE13F9" w:rsidRPr="00FA47ED" w:rsidRDefault="007D24C1" w:rsidP="00AF363B">
      <w:pPr>
        <w:jc w:val="both"/>
      </w:pPr>
      <w:r w:rsidRPr="00FA47ED">
        <w:rPr>
          <w:b/>
        </w:rPr>
        <w:t>Câu 4:</w:t>
      </w:r>
      <w:r w:rsidR="00CE13F9" w:rsidRPr="00FA47ED">
        <w:t xml:space="preserve"> </w:t>
      </w:r>
      <w:r w:rsidR="00904FB5" w:rsidRPr="00FA47ED">
        <w:t xml:space="preserve">Chọn khẳng định </w:t>
      </w:r>
      <w:r w:rsidR="00904FB5" w:rsidRPr="00FA47ED">
        <w:rPr>
          <w:b/>
        </w:rPr>
        <w:t>sai</w:t>
      </w:r>
      <w:r w:rsidR="00904FB5" w:rsidRPr="00FA47ED">
        <w:t>.</w:t>
      </w:r>
    </w:p>
    <w:p w:rsidR="00904FB5" w:rsidRPr="00FA47ED" w:rsidRDefault="007D24C1" w:rsidP="00AF363B">
      <w:pPr>
        <w:jc w:val="both"/>
      </w:pPr>
      <w:r w:rsidRPr="00FA47ED">
        <w:rPr>
          <w:b/>
        </w:rPr>
        <w:t>A.</w:t>
      </w:r>
      <w:r w:rsidR="00904FB5" w:rsidRPr="00FA47ED">
        <w:t xml:space="preserve"> Số đối của số –4 là 4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="00904FB5" w:rsidRPr="00FA47ED">
        <w:tab/>
      </w:r>
      <w:r w:rsidRPr="00FA47ED">
        <w:rPr>
          <w:b/>
        </w:rPr>
        <w:t>B.</w:t>
      </w:r>
      <w:r w:rsidR="00904FB5" w:rsidRPr="00FA47ED">
        <w:t xml:space="preserve"> Số đối của 7 là –7.</w:t>
      </w:r>
      <w:r w:rsidR="00904FB5" w:rsidRPr="00FA47ED">
        <w:tab/>
      </w:r>
      <w:r w:rsidR="00904FB5" w:rsidRPr="00FA47ED">
        <w:tab/>
      </w:r>
      <w:r w:rsidR="00904FB5" w:rsidRPr="00FA47ED">
        <w:tab/>
      </w:r>
    </w:p>
    <w:p w:rsidR="00640BA5" w:rsidRPr="00FA47ED" w:rsidRDefault="009110F3" w:rsidP="00AF363B">
      <w:pPr>
        <w:jc w:val="both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98215</wp:posOffset>
            </wp:positionH>
            <wp:positionV relativeFrom="paragraph">
              <wp:posOffset>94615</wp:posOffset>
            </wp:positionV>
            <wp:extent cx="3092450" cy="527685"/>
            <wp:effectExtent l="0" t="0" r="0" b="0"/>
            <wp:wrapTight wrapText="bothSides">
              <wp:wrapPolygon edited="0">
                <wp:start x="1863" y="3119"/>
                <wp:lineTo x="133" y="10137"/>
                <wp:lineTo x="399" y="10917"/>
                <wp:lineTo x="7717" y="16375"/>
                <wp:lineTo x="12641" y="16375"/>
                <wp:lineTo x="21156" y="12477"/>
                <wp:lineTo x="20890" y="7798"/>
                <wp:lineTo x="2395" y="3119"/>
                <wp:lineTo x="1863" y="3119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52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24C1" w:rsidRPr="00FA47ED">
        <w:rPr>
          <w:b/>
        </w:rPr>
        <w:t>C.</w:t>
      </w:r>
      <w:r w:rsidR="00904FB5" w:rsidRPr="00FA47ED">
        <w:t xml:space="preserve"> Số đối của 11 là –(–11).</w:t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904FB5" w:rsidRPr="00FA47ED">
        <w:tab/>
      </w:r>
      <w:r w:rsidR="007D24C1" w:rsidRPr="00FA47ED">
        <w:rPr>
          <w:b/>
        </w:rPr>
        <w:t>D.</w:t>
      </w:r>
      <w:r w:rsidR="00904FB5" w:rsidRPr="00FA47ED">
        <w:t xml:space="preserve"> Số đối của 0 là 0.</w:t>
      </w:r>
    </w:p>
    <w:p w:rsidR="00132BD1" w:rsidRPr="00FA47ED" w:rsidRDefault="007D24C1" w:rsidP="00AF363B">
      <w:pPr>
        <w:jc w:val="both"/>
      </w:pPr>
      <w:r w:rsidRPr="00FA47ED">
        <w:rPr>
          <w:b/>
        </w:rPr>
        <w:t>Câu 5:</w:t>
      </w:r>
      <w:r w:rsidR="00CE13F9" w:rsidRPr="00FA47ED">
        <w:t xml:space="preserve"> </w:t>
      </w:r>
      <w:r w:rsidR="00132BD1" w:rsidRPr="00FA47ED">
        <w:t xml:space="preserve">Điểm A trong hình bên biểu diễn số nguyên nào dưới đây? </w:t>
      </w:r>
    </w:p>
    <w:p w:rsidR="007D24C1" w:rsidRPr="00FA47ED" w:rsidRDefault="004E337E" w:rsidP="00AF363B">
      <w:pPr>
        <w:jc w:val="both"/>
      </w:pPr>
      <w:r w:rsidRPr="00FA47ED">
        <w:rPr>
          <w:b/>
        </w:rPr>
        <w:t>A.</w:t>
      </w:r>
      <w:r w:rsidR="00132BD1" w:rsidRPr="00FA47ED">
        <w:t xml:space="preserve"> </w:t>
      </w:r>
      <w:r w:rsidRPr="00FA47ED">
        <w:t>–</w:t>
      </w:r>
      <w:r w:rsidR="00132BD1" w:rsidRPr="00FA47ED">
        <w:t>5.</w:t>
      </w:r>
      <w:r w:rsidRPr="00FA47ED">
        <w:tab/>
      </w:r>
      <w:r w:rsidRPr="00FA47ED">
        <w:tab/>
      </w:r>
      <w:r w:rsidR="00132BD1" w:rsidRPr="00FA47ED">
        <w:tab/>
      </w:r>
      <w:r w:rsidR="00132BD1" w:rsidRPr="00FA47ED">
        <w:tab/>
      </w:r>
      <w:r w:rsidRPr="00FA47ED">
        <w:rPr>
          <w:b/>
        </w:rPr>
        <w:t>B.</w:t>
      </w:r>
      <w:r w:rsidR="00132BD1" w:rsidRPr="00FA47ED">
        <w:t xml:space="preserve"> </w:t>
      </w:r>
      <w:r w:rsidRPr="00FA47ED">
        <w:t>–</w:t>
      </w:r>
      <w:r w:rsidR="00132BD1" w:rsidRPr="00FA47ED">
        <w:t>4</w:t>
      </w:r>
      <w:r w:rsidRPr="00FA47ED">
        <w:t>.</w:t>
      </w:r>
      <w:r w:rsidR="00132BD1" w:rsidRPr="00FA47ED">
        <w:tab/>
      </w:r>
      <w:r w:rsidR="00132BD1" w:rsidRPr="00FA47ED">
        <w:tab/>
      </w:r>
      <w:r w:rsidR="00132BD1" w:rsidRPr="00FA47ED">
        <w:tab/>
      </w:r>
      <w:r w:rsidR="00132BD1" w:rsidRPr="00FA47ED">
        <w:tab/>
      </w:r>
      <w:r w:rsidR="007D24C1" w:rsidRPr="00FA47ED">
        <w:rPr>
          <w:b/>
        </w:rPr>
        <w:t>C.</w:t>
      </w:r>
      <w:r w:rsidR="00132BD1" w:rsidRPr="00FA47ED">
        <w:rPr>
          <w:b/>
        </w:rPr>
        <w:t xml:space="preserve"> </w:t>
      </w:r>
      <w:r w:rsidR="00132BD1" w:rsidRPr="00FA47ED">
        <w:t>4</w:t>
      </w:r>
      <w:r w:rsidR="00CB2CFB" w:rsidRPr="00FA47ED">
        <w:t>.</w:t>
      </w:r>
      <w:r w:rsidRPr="00FA47ED">
        <w:tab/>
      </w:r>
      <w:r w:rsidRPr="00FA47ED">
        <w:tab/>
      </w:r>
      <w:r w:rsidR="007862F9" w:rsidRPr="00FA47ED">
        <w:tab/>
      </w:r>
      <w:r w:rsidR="00132BD1" w:rsidRPr="00FA47ED">
        <w:tab/>
      </w:r>
      <w:r w:rsidR="007D24C1" w:rsidRPr="00FA47ED">
        <w:rPr>
          <w:b/>
        </w:rPr>
        <w:t>D.</w:t>
      </w:r>
      <w:r w:rsidR="00132BD1" w:rsidRPr="00FA47ED">
        <w:rPr>
          <w:b/>
        </w:rPr>
        <w:t xml:space="preserve"> </w:t>
      </w:r>
      <w:r w:rsidR="00132BD1" w:rsidRPr="00FA47ED">
        <w:t>5</w:t>
      </w:r>
      <w:r w:rsidRPr="00FA47ED">
        <w:t>.</w:t>
      </w:r>
    </w:p>
    <w:p w:rsidR="008D0E63" w:rsidRPr="00FA47ED" w:rsidRDefault="009110F3" w:rsidP="00AF363B">
      <w:pPr>
        <w:jc w:val="both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625465</wp:posOffset>
            </wp:positionH>
            <wp:positionV relativeFrom="paragraph">
              <wp:posOffset>33020</wp:posOffset>
            </wp:positionV>
            <wp:extent cx="635000" cy="647700"/>
            <wp:effectExtent l="0" t="0" r="0" b="0"/>
            <wp:wrapTight wrapText="bothSides">
              <wp:wrapPolygon edited="0">
                <wp:start x="0" y="0"/>
                <wp:lineTo x="0" y="20965"/>
                <wp:lineTo x="20736" y="20965"/>
                <wp:lineTo x="20736" y="0"/>
                <wp:lineTo x="0" y="0"/>
              </wp:wrapPolygon>
            </wp:wrapTight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24C1" w:rsidRPr="00FA47ED">
        <w:rPr>
          <w:b/>
        </w:rPr>
        <w:t>Câu 6:</w:t>
      </w:r>
      <w:r w:rsidR="00CE13F9" w:rsidRPr="00FA47ED">
        <w:t xml:space="preserve"> </w:t>
      </w:r>
      <w:r w:rsidR="008D0E63" w:rsidRPr="00FA47ED">
        <w:t xml:space="preserve">Hình vuông có cạnh là a </w:t>
      </w:r>
      <w:r w:rsidR="00451E54" w:rsidRPr="00FA47ED">
        <w:t xml:space="preserve">(Hình 1) </w:t>
      </w:r>
      <w:r w:rsidR="0065539D" w:rsidRPr="00FA47ED">
        <w:t>thì chu vi của</w:t>
      </w:r>
      <w:r w:rsidR="008D0E63" w:rsidRPr="00FA47ED">
        <w:t xml:space="preserve"> hình vuông</w:t>
      </w:r>
      <w:r w:rsidR="00342055" w:rsidRPr="00FA47ED">
        <w:t xml:space="preserve"> đó</w:t>
      </w:r>
      <w:r w:rsidR="008D0E63" w:rsidRPr="00FA47ED">
        <w:t xml:space="preserve"> bằng</w:t>
      </w:r>
    </w:p>
    <w:p w:rsidR="00451E54" w:rsidRPr="00FA47ED" w:rsidRDefault="007D24C1" w:rsidP="00AF363B">
      <w:pPr>
        <w:jc w:val="both"/>
      </w:pPr>
      <w:r w:rsidRPr="00FA47ED">
        <w:rPr>
          <w:b/>
        </w:rPr>
        <w:t>A.</w:t>
      </w:r>
      <w:r w:rsidR="00492231" w:rsidRPr="00FA47ED">
        <w:t xml:space="preserve"> </w:t>
      </w:r>
      <w:r w:rsidR="0078354A" w:rsidRPr="00FA47ED">
        <w:t>4a</w:t>
      </w:r>
      <w:r w:rsidR="00492231" w:rsidRPr="00FA47ED">
        <w:t>.</w:t>
      </w:r>
      <w:r w:rsidR="00492231" w:rsidRPr="00FA47ED">
        <w:tab/>
      </w:r>
      <w:r w:rsidR="00492231" w:rsidRPr="00FA47ED">
        <w:tab/>
      </w:r>
      <w:r w:rsidR="00492231" w:rsidRPr="00FA47ED">
        <w:tab/>
      </w:r>
      <w:r w:rsidR="00451E54" w:rsidRPr="00FA47ED">
        <w:tab/>
      </w:r>
      <w:r w:rsidR="00451E54" w:rsidRPr="00FA47ED">
        <w:tab/>
      </w:r>
      <w:r w:rsidR="00451E54" w:rsidRPr="00FA47ED">
        <w:tab/>
      </w:r>
      <w:r w:rsidR="00451E54" w:rsidRPr="00FA47ED">
        <w:tab/>
      </w:r>
      <w:r w:rsidR="00451E54" w:rsidRPr="00FA47ED">
        <w:tab/>
      </w:r>
      <w:r w:rsidRPr="00FA47ED">
        <w:rPr>
          <w:b/>
        </w:rPr>
        <w:t>B.</w:t>
      </w:r>
      <w:r w:rsidR="0078354A" w:rsidRPr="00FA47ED">
        <w:t xml:space="preserve"> 4</w:t>
      </w:r>
      <w:r w:rsidR="0078354A" w:rsidRPr="00FA47ED">
        <w:rPr>
          <w:vertAlign w:val="superscript"/>
        </w:rPr>
        <w:t>a</w:t>
      </w:r>
      <w:r w:rsidR="00492231" w:rsidRPr="00FA47ED">
        <w:t>.</w:t>
      </w:r>
      <w:r w:rsidR="00492231" w:rsidRPr="00FA47ED">
        <w:tab/>
      </w:r>
      <w:r w:rsidR="00492231" w:rsidRPr="00FA47ED">
        <w:tab/>
      </w:r>
      <w:r w:rsidR="00492231" w:rsidRPr="00FA47ED">
        <w:tab/>
      </w:r>
    </w:p>
    <w:p w:rsidR="008C3930" w:rsidRPr="00FA47ED" w:rsidRDefault="007D24C1" w:rsidP="00AF363B">
      <w:pPr>
        <w:jc w:val="both"/>
      </w:pPr>
      <w:r w:rsidRPr="00FA47ED">
        <w:rPr>
          <w:b/>
        </w:rPr>
        <w:t>C.</w:t>
      </w:r>
      <w:r w:rsidR="00492231" w:rsidRPr="00FA47ED">
        <w:t xml:space="preserve"> </w:t>
      </w:r>
      <w:r w:rsidR="0078354A" w:rsidRPr="00FA47ED">
        <w:t>4 + a</w:t>
      </w:r>
      <w:r w:rsidR="00492231" w:rsidRPr="00FA47ED">
        <w:t>.</w:t>
      </w:r>
      <w:r w:rsidR="00492231" w:rsidRPr="00FA47ED">
        <w:tab/>
      </w:r>
      <w:r w:rsidR="00492231" w:rsidRPr="00FA47ED">
        <w:tab/>
      </w:r>
      <w:r w:rsidR="00492231" w:rsidRPr="00FA47ED">
        <w:tab/>
      </w:r>
      <w:r w:rsidR="00451E54" w:rsidRPr="00FA47ED">
        <w:tab/>
      </w:r>
      <w:r w:rsidR="00451E54" w:rsidRPr="00FA47ED">
        <w:tab/>
      </w:r>
      <w:r w:rsidR="00451E54" w:rsidRPr="00FA47ED">
        <w:tab/>
      </w:r>
      <w:r w:rsidR="00451E54" w:rsidRPr="00FA47ED">
        <w:tab/>
      </w:r>
      <w:r w:rsidRPr="00FA47ED">
        <w:rPr>
          <w:b/>
        </w:rPr>
        <w:t>D.</w:t>
      </w:r>
      <w:r w:rsidR="00492231" w:rsidRPr="00FA47ED">
        <w:t xml:space="preserve"> </w:t>
      </w:r>
      <w:r w:rsidR="0065539D" w:rsidRPr="00FA47ED">
        <w:t>a</w:t>
      </w:r>
      <w:r w:rsidR="0065539D" w:rsidRPr="00FA47ED">
        <w:rPr>
          <w:vertAlign w:val="superscript"/>
        </w:rPr>
        <w:t>2</w:t>
      </w:r>
      <w:r w:rsidR="00492231" w:rsidRPr="00FA47ED">
        <w:t>.</w:t>
      </w:r>
    </w:p>
    <w:p w:rsidR="00451E54" w:rsidRPr="00FA47ED" w:rsidRDefault="007D24C1" w:rsidP="00AF363B">
      <w:pPr>
        <w:jc w:val="both"/>
      </w:pPr>
      <w:r w:rsidRPr="00FA47ED">
        <w:rPr>
          <w:b/>
        </w:rPr>
        <w:t>Câu 7:</w:t>
      </w:r>
      <w:r w:rsidR="00CE13F9" w:rsidRPr="00FA47ED">
        <w:t xml:space="preserve"> </w:t>
      </w:r>
      <w:r w:rsidR="00311511" w:rsidRPr="00FA47ED">
        <w:t>Trong các hình dưới đây, hình nào là hình thoi?</w:t>
      </w:r>
    </w:p>
    <w:p w:rsidR="00492231" w:rsidRPr="00FA47ED" w:rsidRDefault="009110F3" w:rsidP="00451E54">
      <w:pPr>
        <w:jc w:val="center"/>
      </w:pPr>
      <w:r>
        <w:rPr>
          <w:noProof/>
        </w:rPr>
        <w:drawing>
          <wp:inline distT="0" distB="0" distL="0" distR="0">
            <wp:extent cx="5391150" cy="657225"/>
            <wp:effectExtent l="0" t="0" r="0" b="9525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311511" w:rsidRPr="00FA47ED">
        <w:t xml:space="preserve"> Hình 2.</w:t>
      </w:r>
      <w:r w:rsidR="00020394" w:rsidRPr="00FA47ED">
        <w:t>1</w:t>
      </w:r>
      <w:r w:rsidR="00311511" w:rsidRPr="00FA47ED">
        <w:t>.</w:t>
      </w:r>
      <w:r w:rsidR="00311511" w:rsidRPr="00FA47ED">
        <w:tab/>
      </w:r>
      <w:r w:rsidR="00311511" w:rsidRPr="00FA47ED">
        <w:tab/>
      </w:r>
      <w:r w:rsidR="00311511" w:rsidRPr="00FA47ED">
        <w:tab/>
      </w:r>
      <w:r w:rsidRPr="00FA47ED">
        <w:rPr>
          <w:b/>
        </w:rPr>
        <w:t>B.</w:t>
      </w:r>
      <w:r w:rsidR="00311511" w:rsidRPr="00FA47ED">
        <w:t xml:space="preserve"> Hình 2.</w:t>
      </w:r>
      <w:r w:rsidR="00020394" w:rsidRPr="00FA47ED">
        <w:t>2</w:t>
      </w:r>
      <w:r w:rsidR="00311511" w:rsidRPr="00FA47ED">
        <w:t>.</w:t>
      </w:r>
      <w:r w:rsidR="00311511" w:rsidRPr="00FA47ED">
        <w:tab/>
      </w:r>
      <w:r w:rsidR="00311511" w:rsidRPr="00FA47ED">
        <w:tab/>
      </w:r>
      <w:r w:rsidR="00311511" w:rsidRPr="00FA47ED">
        <w:tab/>
      </w:r>
      <w:r w:rsidRPr="00FA47ED">
        <w:rPr>
          <w:b/>
        </w:rPr>
        <w:t>C.</w:t>
      </w:r>
      <w:r w:rsidR="00311511" w:rsidRPr="00FA47ED">
        <w:t xml:space="preserve"> H</w:t>
      </w:r>
      <w:r w:rsidR="00C43524" w:rsidRPr="00FA47ED">
        <w:t>ình 2.</w:t>
      </w:r>
      <w:r w:rsidR="00020394" w:rsidRPr="00FA47ED">
        <w:t>3</w:t>
      </w:r>
      <w:r w:rsidR="00311511" w:rsidRPr="00FA47ED">
        <w:t>.</w:t>
      </w:r>
      <w:r w:rsidR="00311511" w:rsidRPr="00FA47ED">
        <w:tab/>
      </w:r>
      <w:r w:rsidR="00311511" w:rsidRPr="00FA47ED">
        <w:tab/>
      </w:r>
      <w:r w:rsidR="00311511" w:rsidRPr="00FA47ED">
        <w:tab/>
      </w:r>
      <w:r w:rsidRPr="00FA47ED">
        <w:rPr>
          <w:b/>
        </w:rPr>
        <w:t>D.</w:t>
      </w:r>
      <w:r w:rsidR="00311511" w:rsidRPr="00FA47ED">
        <w:t xml:space="preserve"> H</w:t>
      </w:r>
      <w:r w:rsidR="00C43524" w:rsidRPr="00FA47ED">
        <w:t>ình 2.</w:t>
      </w:r>
      <w:r w:rsidR="00020394" w:rsidRPr="00FA47ED">
        <w:t>4</w:t>
      </w:r>
      <w:r w:rsidR="00311511" w:rsidRPr="00FA47ED">
        <w:t>.</w:t>
      </w:r>
    </w:p>
    <w:p w:rsidR="007B43FA" w:rsidRPr="00FA47ED" w:rsidRDefault="007D24C1" w:rsidP="00AF363B">
      <w:pPr>
        <w:jc w:val="both"/>
      </w:pPr>
      <w:r w:rsidRPr="00FA47ED">
        <w:rPr>
          <w:b/>
        </w:rPr>
        <w:t>Câu 8:</w:t>
      </w:r>
      <w:r w:rsidR="00CE13F9" w:rsidRPr="00FA47ED">
        <w:t xml:space="preserve"> </w:t>
      </w:r>
      <w:r w:rsidR="006177FB" w:rsidRPr="00FA47ED">
        <w:t>Viết tích 5</w:t>
      </w:r>
      <w:r w:rsidR="006177FB" w:rsidRPr="00FA47ED">
        <w:rPr>
          <w:vertAlign w:val="superscript"/>
        </w:rPr>
        <w:t>6</w:t>
      </w:r>
      <w:r w:rsidR="006177FB" w:rsidRPr="00FA47ED">
        <w:rPr>
          <w:position w:val="-4"/>
        </w:rPr>
        <w:object w:dxaOrig="120" w:dyaOrig="180">
          <v:shape id="_x0000_i1027" type="#_x0000_t75" style="width:6pt;height:9pt" o:ole="">
            <v:imagedata r:id="rId14" o:title=""/>
          </v:shape>
          <o:OLEObject Type="Embed" ProgID="Equation.DSMT4" ShapeID="_x0000_i1027" DrawAspect="Content" ObjectID="_1746622729" r:id="rId15"/>
        </w:object>
      </w:r>
      <w:r w:rsidR="006177FB" w:rsidRPr="00FA47ED">
        <w:t>5</w:t>
      </w:r>
      <w:r w:rsidR="006177FB" w:rsidRPr="00FA47ED">
        <w:rPr>
          <w:vertAlign w:val="superscript"/>
        </w:rPr>
        <w:t>2</w:t>
      </w:r>
      <w:r w:rsidR="006177FB" w:rsidRPr="00FA47ED">
        <w:t xml:space="preserve"> dưới dạng một lũy thừa là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6177FB" w:rsidRPr="00FA47ED">
        <w:t xml:space="preserve"> 10</w:t>
      </w:r>
      <w:r w:rsidR="006177FB" w:rsidRPr="00FA47ED">
        <w:rPr>
          <w:vertAlign w:val="superscript"/>
        </w:rPr>
        <w:t>8</w:t>
      </w:r>
      <w:r w:rsidR="007B43FA" w:rsidRPr="00FA47ED">
        <w:t>.</w:t>
      </w:r>
      <w:r w:rsidR="006177FB" w:rsidRPr="00FA47ED">
        <w:tab/>
      </w:r>
      <w:r w:rsidR="006177FB" w:rsidRPr="00FA47ED">
        <w:tab/>
      </w:r>
      <w:r w:rsidR="006177FB" w:rsidRPr="00FA47ED">
        <w:tab/>
      </w:r>
      <w:r w:rsidRPr="00FA47ED">
        <w:rPr>
          <w:b/>
        </w:rPr>
        <w:t>B.</w:t>
      </w:r>
      <w:r w:rsidR="006177FB" w:rsidRPr="00FA47ED">
        <w:t xml:space="preserve"> 5</w:t>
      </w:r>
      <w:r w:rsidR="006177FB" w:rsidRPr="00FA47ED">
        <w:rPr>
          <w:vertAlign w:val="superscript"/>
        </w:rPr>
        <w:t>8</w:t>
      </w:r>
      <w:r w:rsidR="007B43FA" w:rsidRPr="00FA47ED">
        <w:t>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C.</w:t>
      </w:r>
      <w:r w:rsidR="006177FB" w:rsidRPr="00FA47ED">
        <w:t xml:space="preserve"> 25</w:t>
      </w:r>
      <w:r w:rsidR="006177FB" w:rsidRPr="00FA47ED">
        <w:rPr>
          <w:vertAlign w:val="superscript"/>
        </w:rPr>
        <w:t>8</w:t>
      </w:r>
      <w:r w:rsidR="007B43FA" w:rsidRPr="00FA47ED">
        <w:t>.</w:t>
      </w:r>
      <w:r w:rsidR="006177FB" w:rsidRPr="00FA47ED">
        <w:tab/>
      </w:r>
      <w:r w:rsidR="006177FB" w:rsidRPr="00FA47ED">
        <w:tab/>
      </w:r>
      <w:r w:rsidR="006177FB" w:rsidRPr="00FA47ED">
        <w:tab/>
      </w:r>
      <w:r w:rsidRPr="00FA47ED">
        <w:rPr>
          <w:b/>
        </w:rPr>
        <w:t>D.</w:t>
      </w:r>
      <w:r w:rsidR="006177FB" w:rsidRPr="00FA47ED">
        <w:rPr>
          <w:b/>
        </w:rPr>
        <w:t xml:space="preserve"> </w:t>
      </w:r>
      <w:r w:rsidR="006177FB" w:rsidRPr="00FA47ED">
        <w:t>5</w:t>
      </w:r>
      <w:r w:rsidR="006177FB" w:rsidRPr="00FA47ED">
        <w:rPr>
          <w:vertAlign w:val="superscript"/>
        </w:rPr>
        <w:t>4</w:t>
      </w:r>
      <w:r w:rsidR="007B43FA" w:rsidRPr="00FA47ED">
        <w:t>.</w:t>
      </w:r>
    </w:p>
    <w:p w:rsidR="007B43FA" w:rsidRPr="00FA47ED" w:rsidRDefault="007D24C1" w:rsidP="00AF363B">
      <w:pPr>
        <w:jc w:val="both"/>
      </w:pPr>
      <w:r w:rsidRPr="00FA47ED">
        <w:rPr>
          <w:b/>
        </w:rPr>
        <w:t>Câu 9:</w:t>
      </w:r>
      <w:r w:rsidR="00CE13F9" w:rsidRPr="00FA47ED">
        <w:t xml:space="preserve"> </w:t>
      </w:r>
      <w:r w:rsidR="001822A6" w:rsidRPr="00FA47ED">
        <w:t>Có bao nhiêu số nguyên tố có hai chữ số, chữ số hàng chục là 2?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6177FB" w:rsidRPr="00FA47ED">
        <w:t xml:space="preserve"> 3</w:t>
      </w:r>
      <w:r w:rsidR="001822A6" w:rsidRPr="00FA47ED">
        <w:t xml:space="preserve"> số</w:t>
      </w:r>
      <w:r w:rsidR="006177FB" w:rsidRPr="00FA47ED">
        <w:t>.</w:t>
      </w:r>
      <w:r w:rsidR="006177FB" w:rsidRPr="00FA47ED">
        <w:tab/>
      </w:r>
      <w:r w:rsidR="006177FB" w:rsidRPr="00FA47ED">
        <w:tab/>
      </w:r>
      <w:r w:rsidR="006177FB" w:rsidRPr="00FA47ED">
        <w:tab/>
      </w:r>
      <w:r w:rsidRPr="00FA47ED">
        <w:rPr>
          <w:b/>
        </w:rPr>
        <w:t>B.</w:t>
      </w:r>
      <w:r w:rsidR="001822A6" w:rsidRPr="00FA47ED">
        <w:rPr>
          <w:b/>
        </w:rPr>
        <w:t xml:space="preserve"> </w:t>
      </w:r>
      <w:r w:rsidR="001822A6" w:rsidRPr="00FA47ED">
        <w:t>1 số</w:t>
      </w:r>
      <w:r w:rsidR="006177FB" w:rsidRPr="00FA47ED">
        <w:t>.</w:t>
      </w:r>
      <w:r w:rsidR="006177FB" w:rsidRPr="00FA47ED">
        <w:tab/>
      </w:r>
      <w:r w:rsidR="006177FB" w:rsidRPr="00FA47ED">
        <w:tab/>
      </w:r>
      <w:r w:rsidR="006177FB" w:rsidRPr="00FA47ED">
        <w:tab/>
      </w:r>
      <w:r w:rsidRPr="00FA47ED">
        <w:rPr>
          <w:b/>
        </w:rPr>
        <w:t>C.</w:t>
      </w:r>
      <w:r w:rsidR="006177FB" w:rsidRPr="00FA47ED">
        <w:t xml:space="preserve"> </w:t>
      </w:r>
      <w:r w:rsidR="001822A6" w:rsidRPr="00FA47ED">
        <w:t>4 số.</w:t>
      </w:r>
      <w:r w:rsidR="006177FB" w:rsidRPr="00FA47ED">
        <w:tab/>
      </w:r>
      <w:r w:rsidR="006177FB" w:rsidRPr="00FA47ED">
        <w:tab/>
      </w:r>
      <w:r w:rsidR="006177FB" w:rsidRPr="00FA47ED">
        <w:tab/>
      </w:r>
      <w:r w:rsidRPr="00FA47ED">
        <w:rPr>
          <w:b/>
        </w:rPr>
        <w:t>D.</w:t>
      </w:r>
      <w:r w:rsidR="001822A6" w:rsidRPr="00FA47ED">
        <w:t xml:space="preserve"> 2</w:t>
      </w:r>
      <w:r w:rsidR="008E1143" w:rsidRPr="00FA47ED">
        <w:t xml:space="preserve"> số</w:t>
      </w:r>
      <w:r w:rsidR="006177FB" w:rsidRPr="00FA47ED">
        <w:t>.</w:t>
      </w:r>
    </w:p>
    <w:p w:rsidR="00392F88" w:rsidRPr="00FA47ED" w:rsidRDefault="007D24C1" w:rsidP="00AF363B">
      <w:pPr>
        <w:jc w:val="both"/>
      </w:pPr>
      <w:r w:rsidRPr="00FA47ED">
        <w:rPr>
          <w:b/>
        </w:rPr>
        <w:t>Câu 10:</w:t>
      </w:r>
      <w:r w:rsidR="00CE13F9" w:rsidRPr="00FA47ED">
        <w:t xml:space="preserve"> </w:t>
      </w:r>
      <w:r w:rsidR="005A4289" w:rsidRPr="00FA47ED">
        <w:t>Số nào dưới đây chia hết cho cả 5 và 2?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392F88" w:rsidRPr="00FA47ED">
        <w:t xml:space="preserve"> 2020.</w:t>
      </w:r>
      <w:r w:rsidR="00392F88" w:rsidRPr="00FA47ED">
        <w:tab/>
      </w:r>
      <w:r w:rsidR="00392F88" w:rsidRPr="00FA47ED">
        <w:tab/>
      </w:r>
      <w:r w:rsidR="00392F88" w:rsidRPr="00FA47ED">
        <w:tab/>
      </w:r>
      <w:r w:rsidRPr="00FA47ED">
        <w:rPr>
          <w:b/>
        </w:rPr>
        <w:t>B.</w:t>
      </w:r>
      <w:r w:rsidR="00392F88" w:rsidRPr="00FA47ED">
        <w:t xml:space="preserve"> 2022</w:t>
      </w:r>
      <w:r w:rsidR="00622072" w:rsidRPr="00FA47ED">
        <w:t>.</w:t>
      </w:r>
      <w:r w:rsidR="00392F88" w:rsidRPr="00FA47ED">
        <w:tab/>
      </w:r>
      <w:r w:rsidR="00392F88" w:rsidRPr="00FA47ED">
        <w:tab/>
      </w:r>
      <w:r w:rsidR="00392F88" w:rsidRPr="00FA47ED">
        <w:tab/>
      </w:r>
      <w:r w:rsidRPr="00FA47ED">
        <w:rPr>
          <w:b/>
        </w:rPr>
        <w:t>C.</w:t>
      </w:r>
      <w:r w:rsidR="00392F88" w:rsidRPr="00FA47ED">
        <w:t xml:space="preserve"> 2025.</w:t>
      </w:r>
      <w:r w:rsidR="00392F88" w:rsidRPr="00FA47ED">
        <w:tab/>
      </w:r>
      <w:r w:rsidR="00392F88" w:rsidRPr="00FA47ED">
        <w:tab/>
      </w:r>
      <w:r w:rsidR="00392F88" w:rsidRPr="00FA47ED">
        <w:tab/>
      </w:r>
      <w:r w:rsidRPr="00FA47ED">
        <w:rPr>
          <w:b/>
        </w:rPr>
        <w:t>D.</w:t>
      </w:r>
      <w:r w:rsidR="00392F88" w:rsidRPr="00FA47ED">
        <w:t xml:space="preserve"> 2054.</w:t>
      </w:r>
    </w:p>
    <w:p w:rsidR="00392F88" w:rsidRPr="00FA47ED" w:rsidRDefault="007D24C1" w:rsidP="00AF363B">
      <w:pPr>
        <w:jc w:val="both"/>
      </w:pPr>
      <w:r w:rsidRPr="00FA47ED">
        <w:rPr>
          <w:b/>
        </w:rPr>
        <w:t>Câu 11:</w:t>
      </w:r>
      <w:r w:rsidR="00CE13F9" w:rsidRPr="00FA47ED">
        <w:t xml:space="preserve"> </w:t>
      </w:r>
      <w:r w:rsidR="00392F88" w:rsidRPr="00FA47ED">
        <w:t>Cho biết a = 2</w:t>
      </w:r>
      <w:r w:rsidR="00392F88" w:rsidRPr="00FA47ED">
        <w:rPr>
          <w:vertAlign w:val="superscript"/>
        </w:rPr>
        <w:t>3</w:t>
      </w:r>
      <w:r w:rsidR="001937F2" w:rsidRPr="00FA47ED">
        <w:rPr>
          <w:position w:val="-4"/>
        </w:rPr>
        <w:object w:dxaOrig="120" w:dyaOrig="180">
          <v:shape id="_x0000_i1028" type="#_x0000_t75" style="width:6pt;height:9pt" o:ole="">
            <v:imagedata r:id="rId14" o:title=""/>
          </v:shape>
          <o:OLEObject Type="Embed" ProgID="Equation.DSMT4" ShapeID="_x0000_i1028" DrawAspect="Content" ObjectID="_1746622730" r:id="rId16"/>
        </w:object>
      </w:r>
      <w:r w:rsidR="001937F2" w:rsidRPr="00FA47ED">
        <w:t>5 và b = 2</w:t>
      </w:r>
      <w:r w:rsidR="001937F2" w:rsidRPr="00FA47ED">
        <w:rPr>
          <w:position w:val="-4"/>
        </w:rPr>
        <w:object w:dxaOrig="120" w:dyaOrig="180">
          <v:shape id="_x0000_i1029" type="#_x0000_t75" style="width:6pt;height:9pt" o:ole="">
            <v:imagedata r:id="rId14" o:title=""/>
          </v:shape>
          <o:OLEObject Type="Embed" ProgID="Equation.DSMT4" ShapeID="_x0000_i1029" DrawAspect="Content" ObjectID="_1746622731" r:id="rId17"/>
        </w:object>
      </w:r>
      <w:r w:rsidR="00392F88" w:rsidRPr="00FA47ED">
        <w:t>3</w:t>
      </w:r>
      <w:r w:rsidR="00392F88" w:rsidRPr="00FA47ED">
        <w:rPr>
          <w:vertAlign w:val="superscript"/>
        </w:rPr>
        <w:t>2</w:t>
      </w:r>
      <w:r w:rsidR="001937F2" w:rsidRPr="00FA47ED">
        <w:rPr>
          <w:position w:val="-4"/>
        </w:rPr>
        <w:object w:dxaOrig="120" w:dyaOrig="180">
          <v:shape id="_x0000_i1030" type="#_x0000_t75" style="width:6pt;height:9pt" o:ole="">
            <v:imagedata r:id="rId14" o:title=""/>
          </v:shape>
          <o:OLEObject Type="Embed" ProgID="Equation.DSMT4" ShapeID="_x0000_i1030" DrawAspect="Content" ObjectID="_1746622732" r:id="rId18"/>
        </w:object>
      </w:r>
      <w:r w:rsidR="008E1143" w:rsidRPr="00FA47ED">
        <w:t>5. Khi đó ƯCLN(a,</w:t>
      </w:r>
      <w:r w:rsidR="00392F88" w:rsidRPr="00FA47ED">
        <w:t xml:space="preserve"> b) bằng</w:t>
      </w:r>
    </w:p>
    <w:p w:rsidR="007D24C1" w:rsidRPr="00FA47ED" w:rsidRDefault="009110F3" w:rsidP="00AF363B">
      <w:pPr>
        <w:jc w:val="both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028565</wp:posOffset>
            </wp:positionH>
            <wp:positionV relativeFrom="paragraph">
              <wp:posOffset>191135</wp:posOffset>
            </wp:positionV>
            <wp:extent cx="1562100" cy="990600"/>
            <wp:effectExtent l="0" t="0" r="0" b="0"/>
            <wp:wrapTight wrapText="bothSides">
              <wp:wrapPolygon edited="0">
                <wp:start x="0" y="0"/>
                <wp:lineTo x="0" y="21185"/>
                <wp:lineTo x="21337" y="21185"/>
                <wp:lineTo x="21337" y="0"/>
                <wp:lineTo x="0" y="0"/>
              </wp:wrapPolygon>
            </wp:wrapTight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24C1" w:rsidRPr="00FA47ED">
        <w:rPr>
          <w:b/>
        </w:rPr>
        <w:t>A.</w:t>
      </w:r>
      <w:r w:rsidR="0069580C" w:rsidRPr="00FA47ED">
        <w:t xml:space="preserve"> 40.</w:t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rPr>
          <w:b/>
        </w:rPr>
        <w:t>B.</w:t>
      </w:r>
      <w:r w:rsidR="00392F88" w:rsidRPr="00FA47ED">
        <w:t xml:space="preserve"> 10.</w:t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rPr>
          <w:b/>
        </w:rPr>
        <w:t>C.</w:t>
      </w:r>
      <w:r w:rsidR="0069580C" w:rsidRPr="00FA47ED">
        <w:t xml:space="preserve"> 30.</w:t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rPr>
          <w:b/>
        </w:rPr>
        <w:t>D.</w:t>
      </w:r>
      <w:r w:rsidR="0069580C" w:rsidRPr="00FA47ED">
        <w:t xml:space="preserve"> 360.</w:t>
      </w:r>
    </w:p>
    <w:p w:rsidR="0078354A" w:rsidRPr="00FA47ED" w:rsidRDefault="007D24C1" w:rsidP="00AF363B">
      <w:pPr>
        <w:jc w:val="both"/>
      </w:pPr>
      <w:r w:rsidRPr="00FA47ED">
        <w:rPr>
          <w:b/>
        </w:rPr>
        <w:t>Câu 12:</w:t>
      </w:r>
      <w:r w:rsidR="00CE13F9" w:rsidRPr="00FA47ED">
        <w:t xml:space="preserve"> </w:t>
      </w:r>
      <w:r w:rsidR="00CB2CFB" w:rsidRPr="00FA47ED">
        <w:t>Một miếng bìa có hình dạng và kích thước như hình bên</w:t>
      </w:r>
    </w:p>
    <w:p w:rsidR="008D0E63" w:rsidRPr="00FA47ED" w:rsidRDefault="00CB2CFB" w:rsidP="00AF363B">
      <w:pPr>
        <w:jc w:val="both"/>
      </w:pPr>
      <w:r w:rsidRPr="00FA47ED">
        <w:t xml:space="preserve"> </w:t>
      </w:r>
      <w:r w:rsidR="00451E54" w:rsidRPr="00FA47ED">
        <w:t xml:space="preserve">(Hình 3). </w:t>
      </w:r>
      <w:r w:rsidRPr="00FA47ED">
        <w:t xml:space="preserve">Diện tích </w:t>
      </w:r>
      <w:r w:rsidR="00622072" w:rsidRPr="00FA47ED">
        <w:t xml:space="preserve">của </w:t>
      </w:r>
      <w:r w:rsidRPr="00FA47ED">
        <w:t>miếng bìa bằng</w:t>
      </w:r>
    </w:p>
    <w:p w:rsidR="00451E54" w:rsidRPr="00FA47ED" w:rsidRDefault="007D24C1" w:rsidP="00AF363B">
      <w:pPr>
        <w:jc w:val="both"/>
      </w:pPr>
      <w:r w:rsidRPr="00FA47ED">
        <w:rPr>
          <w:b/>
        </w:rPr>
        <w:t>A.</w:t>
      </w:r>
      <w:r w:rsidR="00DB5B9E" w:rsidRPr="00FA47ED">
        <w:t xml:space="preserve"> 5</w:t>
      </w:r>
      <w:r w:rsidR="00CB2CFB" w:rsidRPr="00FA47ED">
        <w:t xml:space="preserve"> cm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="00CB2CFB" w:rsidRPr="00FA47ED">
        <w:tab/>
      </w:r>
      <w:r w:rsidR="00CB2CFB" w:rsidRPr="00FA47ED">
        <w:tab/>
      </w:r>
      <w:r w:rsidR="00CB2CFB" w:rsidRPr="00FA47ED">
        <w:tab/>
      </w:r>
      <w:r w:rsidRPr="00FA47ED">
        <w:rPr>
          <w:b/>
        </w:rPr>
        <w:t>B.</w:t>
      </w:r>
      <w:r w:rsidR="00DB5B9E" w:rsidRPr="00FA47ED">
        <w:t xml:space="preserve"> 10 </w:t>
      </w:r>
      <w:r w:rsidR="00CB2CFB" w:rsidRPr="00FA47ED">
        <w:t>cm</w:t>
      </w:r>
      <w:r w:rsidR="00CB2CFB" w:rsidRPr="00FA47ED">
        <w:rPr>
          <w:vertAlign w:val="superscript"/>
        </w:rPr>
        <w:t>2</w:t>
      </w:r>
      <w:r w:rsidR="00DB2FFA" w:rsidRPr="00FA47ED">
        <w:t>.</w:t>
      </w:r>
      <w:r w:rsidR="00DB2FFA" w:rsidRPr="00FA47ED">
        <w:tab/>
      </w:r>
    </w:p>
    <w:p w:rsidR="007D24C1" w:rsidRPr="00FA47ED" w:rsidRDefault="007D24C1" w:rsidP="00AF363B">
      <w:pPr>
        <w:jc w:val="both"/>
      </w:pPr>
      <w:r w:rsidRPr="00FA47ED">
        <w:rPr>
          <w:b/>
        </w:rPr>
        <w:t>C.</w:t>
      </w:r>
      <w:r w:rsidR="0065539D" w:rsidRPr="00FA47ED">
        <w:t xml:space="preserve"> </w:t>
      </w:r>
      <w:r w:rsidR="00CB2CFB" w:rsidRPr="00FA47ED">
        <w:t>5 cm</w:t>
      </w:r>
      <w:r w:rsidR="00CB2CFB" w:rsidRPr="00FA47ED">
        <w:rPr>
          <w:vertAlign w:val="superscript"/>
        </w:rPr>
        <w:t>2</w:t>
      </w:r>
      <w:r w:rsidR="00CB2CFB" w:rsidRPr="00FA47ED">
        <w:t>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="00CB2CFB" w:rsidRPr="00FA47ED">
        <w:tab/>
      </w:r>
      <w:r w:rsidR="00CB2CFB" w:rsidRPr="00FA47ED">
        <w:tab/>
      </w:r>
      <w:r w:rsidR="00CB2CFB" w:rsidRPr="00FA47ED">
        <w:tab/>
      </w:r>
      <w:r w:rsidRPr="00FA47ED">
        <w:rPr>
          <w:b/>
        </w:rPr>
        <w:t>D.</w:t>
      </w:r>
      <w:r w:rsidR="00DB5B9E" w:rsidRPr="00FA47ED">
        <w:t xml:space="preserve"> 6 </w:t>
      </w:r>
      <w:r w:rsidR="00CB2CFB" w:rsidRPr="00FA47ED">
        <w:t>cm</w:t>
      </w:r>
      <w:r w:rsidR="00CB2CFB" w:rsidRPr="00FA47ED">
        <w:rPr>
          <w:vertAlign w:val="superscript"/>
        </w:rPr>
        <w:t>2</w:t>
      </w:r>
      <w:r w:rsidR="00CB2CFB" w:rsidRPr="00FA47ED">
        <w:t>.</w:t>
      </w:r>
    </w:p>
    <w:p w:rsidR="0069580C" w:rsidRPr="00FA47ED" w:rsidRDefault="007D24C1" w:rsidP="00AF363B">
      <w:pPr>
        <w:jc w:val="both"/>
      </w:pPr>
      <w:r w:rsidRPr="00FA47ED">
        <w:rPr>
          <w:b/>
        </w:rPr>
        <w:t>Câu 13:</w:t>
      </w:r>
      <w:r w:rsidR="00CE13F9" w:rsidRPr="00FA47ED">
        <w:t xml:space="preserve"> </w:t>
      </w:r>
      <w:r w:rsidR="005A6B7D" w:rsidRPr="00FA47ED">
        <w:t>Khối 6 có 232</w:t>
      </w:r>
      <w:r w:rsidR="0069580C" w:rsidRPr="00FA47ED">
        <w:t xml:space="preserve"> học sinh đi tham quan. Nhà trường cần thuê ít nhất bao nhiêu ô tô 24 chỗ ngồi để đủ chỗ cho </w:t>
      </w:r>
      <w:r w:rsidR="009506AC" w:rsidRPr="00FA47ED">
        <w:t xml:space="preserve">tất cả </w:t>
      </w:r>
      <w:r w:rsidR="0069580C" w:rsidRPr="00FA47ED">
        <w:t>học sinh?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69580C" w:rsidRPr="00FA47ED">
        <w:t xml:space="preserve"> 7 xe.</w:t>
      </w:r>
      <w:r w:rsidR="0069580C" w:rsidRPr="00FA47ED">
        <w:tab/>
      </w:r>
      <w:r w:rsidR="0069580C" w:rsidRPr="00FA47ED">
        <w:tab/>
      </w:r>
      <w:r w:rsidR="0069580C" w:rsidRPr="00FA47ED">
        <w:tab/>
      </w:r>
      <w:r w:rsidRPr="00FA47ED">
        <w:rPr>
          <w:b/>
        </w:rPr>
        <w:t>B.</w:t>
      </w:r>
      <w:r w:rsidR="0069580C" w:rsidRPr="00FA47ED">
        <w:t xml:space="preserve"> 8 xe.</w:t>
      </w:r>
      <w:r w:rsidR="0069580C" w:rsidRPr="00FA47ED">
        <w:tab/>
      </w:r>
      <w:r w:rsidR="0069580C" w:rsidRPr="00FA47ED">
        <w:tab/>
      </w:r>
      <w:r w:rsidR="0069580C" w:rsidRPr="00FA47ED">
        <w:tab/>
      </w:r>
      <w:r w:rsidR="0069580C" w:rsidRPr="00FA47ED">
        <w:rPr>
          <w:b/>
        </w:rPr>
        <w:t>C.</w:t>
      </w:r>
      <w:r w:rsidR="0069580C" w:rsidRPr="00FA47ED">
        <w:t xml:space="preserve"> 9 xe.</w:t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D.</w:t>
      </w:r>
      <w:r w:rsidR="0069580C" w:rsidRPr="00FA47ED">
        <w:t xml:space="preserve"> 10 xe.</w:t>
      </w:r>
    </w:p>
    <w:p w:rsidR="004E337E" w:rsidRPr="00FA47ED" w:rsidRDefault="007D24C1" w:rsidP="00AF363B">
      <w:pPr>
        <w:jc w:val="both"/>
      </w:pPr>
      <w:r w:rsidRPr="00FA47ED">
        <w:rPr>
          <w:b/>
        </w:rPr>
        <w:t>Câu 14:</w:t>
      </w:r>
      <w:r w:rsidR="00CE13F9" w:rsidRPr="00FA47ED">
        <w:t xml:space="preserve"> </w:t>
      </w:r>
      <w:r w:rsidR="005E7336" w:rsidRPr="00FA47ED">
        <w:t>Vào một ngày tháng Một ở Mẫu Sơn (Lạng Sơn)</w:t>
      </w:r>
      <w:r w:rsidR="00AF6AD1" w:rsidRPr="00FA47ED">
        <w:t>, ban ngày nhiệt độ là –</w:t>
      </w:r>
      <w:r w:rsidR="0057619B" w:rsidRPr="00FA47ED">
        <w:t>2</w:t>
      </w:r>
      <w:r w:rsidR="005E7336" w:rsidRPr="00FA47ED">
        <w:rPr>
          <w:vertAlign w:val="superscript"/>
        </w:rPr>
        <w:t>0</w:t>
      </w:r>
      <w:r w:rsidR="005E7336" w:rsidRPr="00FA47ED">
        <w:t>C</w:t>
      </w:r>
      <w:r w:rsidR="0057619B" w:rsidRPr="00FA47ED">
        <w:t>, ban đêm hôm đó nhiệt độ giảm 1</w:t>
      </w:r>
      <w:r w:rsidR="00AF6AD1" w:rsidRPr="00FA47ED">
        <w:rPr>
          <w:vertAlign w:val="superscript"/>
        </w:rPr>
        <w:t>0</w:t>
      </w:r>
      <w:r w:rsidR="00AF6AD1" w:rsidRPr="00FA47ED">
        <w:t>C. Vậy nhiệt độ ban đêm hôm đó là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AF6AD1" w:rsidRPr="00FA47ED">
        <w:t xml:space="preserve"> –</w:t>
      </w:r>
      <w:r w:rsidR="0057619B" w:rsidRPr="00FA47ED">
        <w:t>3</w:t>
      </w:r>
      <w:r w:rsidR="00AF6AD1" w:rsidRPr="00FA47ED">
        <w:rPr>
          <w:vertAlign w:val="superscript"/>
        </w:rPr>
        <w:t>0</w:t>
      </w:r>
      <w:r w:rsidR="00AF6AD1" w:rsidRPr="00FA47ED">
        <w:t>C.</w:t>
      </w:r>
      <w:r w:rsidR="00AF6AD1" w:rsidRPr="00FA47ED">
        <w:tab/>
      </w:r>
      <w:r w:rsidR="00AF6AD1" w:rsidRPr="00FA47ED">
        <w:tab/>
      </w:r>
      <w:r w:rsidR="00AF6AD1" w:rsidRPr="00FA47ED">
        <w:tab/>
      </w:r>
      <w:r w:rsidRPr="00FA47ED">
        <w:rPr>
          <w:b/>
        </w:rPr>
        <w:t>B.</w:t>
      </w:r>
      <w:r w:rsidR="0057619B" w:rsidRPr="00FA47ED">
        <w:t xml:space="preserve"> 1</w:t>
      </w:r>
      <w:r w:rsidR="00AF6AD1" w:rsidRPr="00FA47ED">
        <w:rPr>
          <w:vertAlign w:val="superscript"/>
        </w:rPr>
        <w:t>0</w:t>
      </w:r>
      <w:r w:rsidR="00AF6AD1" w:rsidRPr="00FA47ED">
        <w:t>C.</w:t>
      </w:r>
      <w:r w:rsidR="00AF6AD1" w:rsidRPr="00FA47ED">
        <w:tab/>
      </w:r>
      <w:r w:rsidR="00AF6AD1" w:rsidRPr="00FA47ED">
        <w:tab/>
      </w:r>
      <w:r w:rsidR="00AF6AD1" w:rsidRPr="00FA47ED">
        <w:tab/>
      </w:r>
      <w:r w:rsidRPr="00FA47ED">
        <w:rPr>
          <w:b/>
        </w:rPr>
        <w:t>C.</w:t>
      </w:r>
      <w:r w:rsidR="0057619B" w:rsidRPr="00FA47ED">
        <w:t xml:space="preserve"> 3</w:t>
      </w:r>
      <w:r w:rsidR="00AF6AD1" w:rsidRPr="00FA47ED">
        <w:rPr>
          <w:vertAlign w:val="superscript"/>
        </w:rPr>
        <w:t>0</w:t>
      </w:r>
      <w:r w:rsidR="00AF6AD1" w:rsidRPr="00FA47ED">
        <w:t>C.</w:t>
      </w:r>
      <w:r w:rsidR="00AF6AD1" w:rsidRPr="00FA47ED">
        <w:tab/>
      </w:r>
      <w:r w:rsidR="00AF6AD1" w:rsidRPr="00FA47ED">
        <w:tab/>
      </w:r>
      <w:r w:rsidR="00AF6AD1" w:rsidRPr="00FA47ED">
        <w:tab/>
      </w:r>
      <w:r w:rsidRPr="00FA47ED">
        <w:rPr>
          <w:b/>
        </w:rPr>
        <w:t>D.</w:t>
      </w:r>
      <w:r w:rsidR="00AF6AD1" w:rsidRPr="00FA47ED">
        <w:t xml:space="preserve"> –</w:t>
      </w:r>
      <w:r w:rsidR="0057619B" w:rsidRPr="00FA47ED">
        <w:t>1</w:t>
      </w:r>
      <w:r w:rsidR="00AF6AD1" w:rsidRPr="00FA47ED">
        <w:rPr>
          <w:vertAlign w:val="superscript"/>
        </w:rPr>
        <w:t>0</w:t>
      </w:r>
      <w:r w:rsidR="00AF6AD1" w:rsidRPr="00FA47ED">
        <w:t>C.</w:t>
      </w:r>
    </w:p>
    <w:p w:rsidR="006177FB" w:rsidRPr="00FA47ED" w:rsidRDefault="007D24C1" w:rsidP="00AF363B">
      <w:pPr>
        <w:jc w:val="both"/>
      </w:pPr>
      <w:r w:rsidRPr="00FA47ED">
        <w:rPr>
          <w:b/>
        </w:rPr>
        <w:t>Câu 15:</w:t>
      </w:r>
      <w:r w:rsidR="00CE13F9" w:rsidRPr="00FA47ED">
        <w:t xml:space="preserve"> </w:t>
      </w:r>
      <w:r w:rsidR="003A7885" w:rsidRPr="00FA47ED">
        <w:t xml:space="preserve">Chữ số tận cùng của số </w:t>
      </w:r>
      <w:r w:rsidR="00A92381" w:rsidRPr="00FA47ED">
        <w:t>n = 3</w:t>
      </w:r>
      <w:r w:rsidR="00A92381" w:rsidRPr="00FA47ED">
        <w:rPr>
          <w:vertAlign w:val="superscript"/>
        </w:rPr>
        <w:t>40</w:t>
      </w:r>
      <w:r w:rsidR="002B4B69" w:rsidRPr="00FA47ED">
        <w:t xml:space="preserve"> bằng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2B4B69" w:rsidRPr="00FA47ED">
        <w:t xml:space="preserve"> 0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B.</w:t>
      </w:r>
      <w:r w:rsidR="00A92381" w:rsidRPr="00FA47ED">
        <w:t xml:space="preserve"> 2</w:t>
      </w:r>
      <w:r w:rsidR="008C3930" w:rsidRPr="00FA47ED">
        <w:t>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C.</w:t>
      </w:r>
      <w:r w:rsidR="00A92381" w:rsidRPr="00FA47ED">
        <w:t xml:space="preserve"> 1</w:t>
      </w:r>
      <w:r w:rsidR="002B4B69" w:rsidRPr="00FA47ED">
        <w:t>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D.</w:t>
      </w:r>
      <w:r w:rsidR="00A92381" w:rsidRPr="00FA47ED">
        <w:t xml:space="preserve"> 9</w:t>
      </w:r>
      <w:r w:rsidR="002B4B69" w:rsidRPr="00FA47ED">
        <w:t>.</w:t>
      </w:r>
    </w:p>
    <w:p w:rsidR="00CB2CFB" w:rsidRPr="00FA47ED" w:rsidRDefault="00CB2CFB" w:rsidP="00AF363B">
      <w:pPr>
        <w:jc w:val="both"/>
        <w:rPr>
          <w:b/>
        </w:rPr>
      </w:pPr>
    </w:p>
    <w:p w:rsidR="00DB2FFA" w:rsidRPr="00FA47ED" w:rsidRDefault="00DB2FFA" w:rsidP="00AF363B">
      <w:pPr>
        <w:jc w:val="both"/>
        <w:rPr>
          <w:b/>
        </w:rPr>
      </w:pPr>
    </w:p>
    <w:p w:rsidR="00640BA5" w:rsidRPr="00FA47ED" w:rsidRDefault="007D24C1" w:rsidP="00AF363B">
      <w:pPr>
        <w:jc w:val="both"/>
      </w:pPr>
      <w:r w:rsidRPr="00FA47ED">
        <w:rPr>
          <w:b/>
        </w:rPr>
        <w:t>II. TỰ LUẬN:</w:t>
      </w:r>
      <w:r w:rsidRPr="00FA47ED">
        <w:t xml:space="preserve"> (</w:t>
      </w:r>
      <w:r w:rsidRPr="00FA47ED">
        <w:rPr>
          <w:b/>
          <w:i/>
        </w:rPr>
        <w:t>5,0 điểm</w:t>
      </w:r>
      <w:r w:rsidRPr="00FA47ED">
        <w:t>).</w:t>
      </w:r>
    </w:p>
    <w:p w:rsidR="00640BA5" w:rsidRPr="00FA47ED" w:rsidRDefault="007D24C1" w:rsidP="00AF363B">
      <w:pPr>
        <w:jc w:val="both"/>
      </w:pPr>
      <w:r w:rsidRPr="00FA47ED">
        <w:rPr>
          <w:b/>
        </w:rPr>
        <w:t>Bài 1:</w:t>
      </w:r>
      <w:r w:rsidRPr="00FA47ED">
        <w:t xml:space="preserve"> (</w:t>
      </w:r>
      <w:r w:rsidR="00342055" w:rsidRPr="00FA47ED">
        <w:rPr>
          <w:b/>
          <w:i/>
        </w:rPr>
        <w:t>1,7</w:t>
      </w:r>
      <w:r w:rsidRPr="00FA47ED">
        <w:rPr>
          <w:b/>
          <w:i/>
        </w:rPr>
        <w:t>5 điểm</w:t>
      </w:r>
      <w:r w:rsidRPr="00FA47ED">
        <w:t>)</w:t>
      </w:r>
    </w:p>
    <w:p w:rsidR="007D24C1" w:rsidRPr="00FA47ED" w:rsidRDefault="007E2F21" w:rsidP="00210CBE">
      <w:r w:rsidRPr="00FA47ED">
        <w:tab/>
      </w:r>
      <w:r w:rsidR="007D24C1" w:rsidRPr="00FA47ED">
        <w:t>a)</w:t>
      </w:r>
      <w:r w:rsidR="00376BFB" w:rsidRPr="00FA47ED">
        <w:t xml:space="preserve"> </w:t>
      </w:r>
      <w:r w:rsidR="00243DE5" w:rsidRPr="00FA47ED">
        <w:t>Cho biết số tự nhiên n đọc là hai nghìn không trăm hai mươi mốt. Hãy v</w:t>
      </w:r>
      <w:r w:rsidR="00376BFB" w:rsidRPr="00FA47ED">
        <w:t xml:space="preserve">iết số tự nhiên n và tập hợp </w:t>
      </w:r>
      <w:r w:rsidR="00243DE5" w:rsidRPr="00FA47ED">
        <w:t xml:space="preserve">M </w:t>
      </w:r>
      <w:r w:rsidR="00376BFB" w:rsidRPr="00FA47ED">
        <w:t>các chữ số của n</w:t>
      </w:r>
      <w:r w:rsidR="00243DE5" w:rsidRPr="00FA47ED">
        <w:t>.</w:t>
      </w:r>
    </w:p>
    <w:p w:rsidR="007D24C1" w:rsidRPr="00FA47ED" w:rsidRDefault="007E2F21" w:rsidP="00AF363B">
      <w:pPr>
        <w:jc w:val="both"/>
      </w:pPr>
      <w:r w:rsidRPr="00FA47ED">
        <w:tab/>
      </w:r>
      <w:r w:rsidR="007D24C1" w:rsidRPr="00FA47ED">
        <w:t>b)</w:t>
      </w:r>
      <w:r w:rsidR="00243DE5" w:rsidRPr="00FA47ED">
        <w:t xml:space="preserve"> </w:t>
      </w:r>
      <w:r w:rsidR="003B3DF3" w:rsidRPr="00FA47ED">
        <w:t xml:space="preserve">Thay dấu * bằng một chữ số để số </w:t>
      </w:r>
      <w:r w:rsidR="003B3DF3" w:rsidRPr="00FA47ED">
        <w:rPr>
          <w:position w:val="-6"/>
        </w:rPr>
        <w:object w:dxaOrig="480" w:dyaOrig="340">
          <v:shape id="_x0000_i1031" type="#_x0000_t75" style="width:24pt;height:17pt" o:ole="">
            <v:imagedata r:id="rId20" o:title=""/>
          </v:shape>
          <o:OLEObject Type="Embed" ProgID="Equation.DSMT4" ShapeID="_x0000_i1031" DrawAspect="Content" ObjectID="_1746622733" r:id="rId21"/>
        </w:object>
      </w:r>
      <w:r w:rsidR="005C454F" w:rsidRPr="00FA47ED">
        <w:t xml:space="preserve"> chia hết cho 9</w:t>
      </w:r>
      <w:r w:rsidR="003B3DF3" w:rsidRPr="00FA47ED">
        <w:t>.</w:t>
      </w:r>
    </w:p>
    <w:p w:rsidR="007D24C1" w:rsidRPr="00FA47ED" w:rsidRDefault="007E2F21" w:rsidP="00AF363B">
      <w:pPr>
        <w:jc w:val="both"/>
      </w:pPr>
      <w:r w:rsidRPr="00FA47ED">
        <w:tab/>
      </w:r>
      <w:r w:rsidR="007D24C1" w:rsidRPr="00FA47ED">
        <w:t>c)</w:t>
      </w:r>
      <w:r w:rsidR="002B4B69" w:rsidRPr="00FA47ED">
        <w:t xml:space="preserve"> Cho a = –10, </w:t>
      </w:r>
      <w:r w:rsidR="003B3DF3" w:rsidRPr="00FA47ED">
        <w:t>b = 5</w:t>
      </w:r>
      <w:r w:rsidR="001937F2" w:rsidRPr="00FA47ED">
        <w:t xml:space="preserve"> và c = –49</w:t>
      </w:r>
      <w:r w:rsidR="003B3DF3" w:rsidRPr="00FA47ED">
        <w:t xml:space="preserve">. </w:t>
      </w:r>
      <w:r w:rsidR="00CB2CFB" w:rsidRPr="00FA47ED">
        <w:t xml:space="preserve">Tính </w:t>
      </w:r>
      <w:r w:rsidR="00A87793" w:rsidRPr="00FA47ED">
        <w:t xml:space="preserve">tích </w:t>
      </w:r>
      <w:r w:rsidR="00CB2CFB" w:rsidRPr="00FA47ED">
        <w:t>a</w:t>
      </w:r>
      <w:r w:rsidR="000A2A72" w:rsidRPr="00FA47ED">
        <w:rPr>
          <w:position w:val="-4"/>
        </w:rPr>
        <w:object w:dxaOrig="120" w:dyaOrig="160">
          <v:shape id="_x0000_i1032" type="#_x0000_t75" style="width:6pt;height:8pt" o:ole="">
            <v:imagedata r:id="rId22" o:title=""/>
          </v:shape>
          <o:OLEObject Type="Embed" ProgID="Equation.DSMT4" ShapeID="_x0000_i1032" DrawAspect="Content" ObjectID="_1746622734" r:id="rId23"/>
        </w:object>
      </w:r>
      <w:r w:rsidR="008821AC" w:rsidRPr="00FA47ED">
        <w:t>b và so sánh tích a</w:t>
      </w:r>
      <w:r w:rsidR="008821AC" w:rsidRPr="00FA47ED">
        <w:rPr>
          <w:position w:val="-4"/>
        </w:rPr>
        <w:object w:dxaOrig="120" w:dyaOrig="160">
          <v:shape id="_x0000_i1033" type="#_x0000_t75" style="width:6pt;height:8pt" o:ole="">
            <v:imagedata r:id="rId22" o:title=""/>
          </v:shape>
          <o:OLEObject Type="Embed" ProgID="Equation.DSMT4" ShapeID="_x0000_i1033" DrawAspect="Content" ObjectID="_1746622735" r:id="rId24"/>
        </w:object>
      </w:r>
      <w:r w:rsidR="008821AC" w:rsidRPr="00FA47ED">
        <w:t xml:space="preserve">b </w:t>
      </w:r>
      <w:r w:rsidR="00CB2CFB" w:rsidRPr="00FA47ED">
        <w:t>với số c.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Bài 2:</w:t>
      </w:r>
      <w:r w:rsidRPr="00FA47ED">
        <w:t xml:space="preserve"> (</w:t>
      </w:r>
      <w:r w:rsidRPr="00FA47ED">
        <w:rPr>
          <w:b/>
          <w:i/>
        </w:rPr>
        <w:t>2,25 điểm</w:t>
      </w:r>
      <w:r w:rsidRPr="00FA47ED">
        <w:t>)</w:t>
      </w:r>
    </w:p>
    <w:p w:rsidR="005C454F" w:rsidRPr="00FA47ED" w:rsidRDefault="007E2F21" w:rsidP="00AF363B">
      <w:pPr>
        <w:jc w:val="both"/>
      </w:pPr>
      <w:r w:rsidRPr="00FA47ED">
        <w:tab/>
      </w:r>
      <w:r w:rsidR="00656A53" w:rsidRPr="00FA47ED">
        <w:t>a</w:t>
      </w:r>
      <w:r w:rsidR="007D24C1" w:rsidRPr="00FA47ED">
        <w:t>)</w:t>
      </w:r>
      <w:r w:rsidR="000A2A72" w:rsidRPr="00FA47ED">
        <w:t xml:space="preserve"> Tính giá trị của </w:t>
      </w:r>
      <w:r w:rsidR="005C454F" w:rsidRPr="00FA47ED">
        <w:t xml:space="preserve">các </w:t>
      </w:r>
      <w:r w:rsidR="000A2A72" w:rsidRPr="00FA47ED">
        <w:t>biểu thức</w:t>
      </w:r>
      <w:r w:rsidR="005C454F" w:rsidRPr="00FA47ED">
        <w:t xml:space="preserve"> sau</w:t>
      </w:r>
      <w:r w:rsidR="000A2A72" w:rsidRPr="00FA47ED">
        <w:t xml:space="preserve"> </w:t>
      </w:r>
      <w:r w:rsidR="005C454F" w:rsidRPr="00FA47ED">
        <w:t>(Tính hợp lý nếu có thể):</w:t>
      </w:r>
    </w:p>
    <w:p w:rsidR="00656A53" w:rsidRPr="00FA47ED" w:rsidRDefault="005C454F" w:rsidP="00AF363B">
      <w:pPr>
        <w:jc w:val="both"/>
      </w:pPr>
      <w:r w:rsidRPr="00FA47ED">
        <w:tab/>
      </w:r>
      <w:r w:rsidRPr="00FA47ED">
        <w:tab/>
        <w:t xml:space="preserve">      A =</w:t>
      </w:r>
      <w:r w:rsidR="000A2A72" w:rsidRPr="00FA47ED">
        <w:t xml:space="preserve"> 245 : (8</w:t>
      </w:r>
      <w:r w:rsidR="000A2A72" w:rsidRPr="00FA47ED">
        <w:rPr>
          <w:vertAlign w:val="superscript"/>
        </w:rPr>
        <w:t>2</w:t>
      </w:r>
      <w:r w:rsidRPr="00FA47ED">
        <w:t xml:space="preserve"> – 15) ;                       B = 537 +</w:t>
      </w:r>
      <w:r w:rsidR="00652ECF" w:rsidRPr="00FA47ED">
        <w:t xml:space="preserve"> (</w:t>
      </w:r>
      <w:r w:rsidRPr="00FA47ED">
        <w:t>345 – 5</w:t>
      </w:r>
      <w:r w:rsidR="00652ECF" w:rsidRPr="00FA47ED">
        <w:t>37).</w:t>
      </w:r>
    </w:p>
    <w:p w:rsidR="007D24C1" w:rsidRPr="00FA47ED" w:rsidRDefault="007E2F21" w:rsidP="00210CBE">
      <w:r w:rsidRPr="00FA47ED">
        <w:tab/>
      </w:r>
      <w:r w:rsidR="005C454F" w:rsidRPr="00FA47ED">
        <w:t>b</w:t>
      </w:r>
      <w:r w:rsidR="007D24C1" w:rsidRPr="00FA47ED">
        <w:t>)</w:t>
      </w:r>
      <w:r w:rsidR="000A2A72" w:rsidRPr="00FA47ED">
        <w:t xml:space="preserve"> </w:t>
      </w:r>
      <w:r w:rsidR="00656A53" w:rsidRPr="00FA47ED">
        <w:t xml:space="preserve">Học sinh lớp 6A khi xếp thành 3 hàng, 5 hàng hay 9 hàng đều vừa đủ. Biết số học sinh của lớp </w:t>
      </w:r>
      <w:r w:rsidR="0060292E" w:rsidRPr="00FA47ED">
        <w:t xml:space="preserve">6A </w:t>
      </w:r>
      <w:r w:rsidR="00656A53" w:rsidRPr="00FA47ED">
        <w:t>từ 40 đến 50 học sinh. Tính số học sinh lớp 6A.</w:t>
      </w:r>
    </w:p>
    <w:p w:rsidR="007D24C1" w:rsidRPr="00FA47ED" w:rsidRDefault="007E2F21" w:rsidP="00AF363B">
      <w:pPr>
        <w:jc w:val="both"/>
      </w:pPr>
      <w:r w:rsidRPr="00FA47ED">
        <w:tab/>
      </w:r>
      <w:r w:rsidR="005C454F" w:rsidRPr="00FA47ED">
        <w:t>c</w:t>
      </w:r>
      <w:r w:rsidR="007D24C1" w:rsidRPr="00FA47ED">
        <w:t>)</w:t>
      </w:r>
      <w:r w:rsidR="00656A53" w:rsidRPr="00FA47ED">
        <w:t xml:space="preserve"> </w:t>
      </w:r>
      <w:r w:rsidR="00FF555E" w:rsidRPr="00FA47ED">
        <w:t xml:space="preserve">Cho a </w:t>
      </w:r>
      <w:r w:rsidR="00FF555E" w:rsidRPr="00FA47ED">
        <w:rPr>
          <w:rFonts w:ascii="Cambria Math" w:hAnsi="Cambria Math"/>
        </w:rPr>
        <w:t>∈</w:t>
      </w:r>
      <w:r w:rsidR="00FF555E" w:rsidRPr="00FA47ED">
        <w:t xml:space="preserve"> N, chứng tỏ rằng a</w:t>
      </w:r>
      <w:r w:rsidR="00FF555E" w:rsidRPr="00FA47ED">
        <w:rPr>
          <w:vertAlign w:val="superscript"/>
        </w:rPr>
        <w:t>2</w:t>
      </w:r>
      <w:r w:rsidR="00FF555E" w:rsidRPr="00FA47ED">
        <w:t xml:space="preserve"> + a + 2021 không là bội của 5</w:t>
      </w:r>
      <w:r w:rsidRPr="00FA47ED">
        <w:t>.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Bài 3:</w:t>
      </w:r>
      <w:r w:rsidRPr="00FA47ED">
        <w:t xml:space="preserve"> (</w:t>
      </w:r>
      <w:r w:rsidRPr="00FA47ED">
        <w:rPr>
          <w:b/>
          <w:i/>
        </w:rPr>
        <w:t>1,0 điểm</w:t>
      </w:r>
      <w:r w:rsidRPr="00FA47ED">
        <w:t>)</w:t>
      </w:r>
    </w:p>
    <w:p w:rsidR="007E2F21" w:rsidRPr="00FA47ED" w:rsidRDefault="00B551B6" w:rsidP="00210CBE">
      <w:r w:rsidRPr="00FA47ED">
        <w:tab/>
        <w:t>Một khu vườn hình chữ nhật có diện tích 600 m</w:t>
      </w:r>
      <w:r w:rsidRPr="00FA47ED">
        <w:rPr>
          <w:vertAlign w:val="superscript"/>
        </w:rPr>
        <w:t>2</w:t>
      </w:r>
      <w:r w:rsidRPr="00FA47ED">
        <w:t xml:space="preserve">, chiều rộng 20 m, cửa ra vào khu vườn </w:t>
      </w:r>
      <w:r w:rsidR="00D6460D" w:rsidRPr="00FA47ED">
        <w:t xml:space="preserve">rộng </w:t>
      </w:r>
      <w:r w:rsidRPr="00FA47ED">
        <w:t>3 m.</w:t>
      </w:r>
    </w:p>
    <w:p w:rsidR="007D24C1" w:rsidRPr="00FA47ED" w:rsidRDefault="00AF363B" w:rsidP="00AF363B">
      <w:pPr>
        <w:jc w:val="both"/>
      </w:pPr>
      <w:r w:rsidRPr="00FA47ED">
        <w:tab/>
      </w:r>
      <w:r w:rsidR="007D24C1" w:rsidRPr="00FA47ED">
        <w:t>a)</w:t>
      </w:r>
      <w:r w:rsidR="00B551B6" w:rsidRPr="00FA47ED">
        <w:t xml:space="preserve"> Tính chiều dài khu vườn.</w:t>
      </w:r>
    </w:p>
    <w:p w:rsidR="007D24C1" w:rsidRPr="00FA47ED" w:rsidRDefault="00AF363B" w:rsidP="00210CBE">
      <w:pPr>
        <w:rPr>
          <w:noProof/>
        </w:rPr>
      </w:pPr>
      <w:r w:rsidRPr="00FA47ED">
        <w:tab/>
      </w:r>
      <w:r w:rsidR="007D24C1" w:rsidRPr="00FA47ED">
        <w:t>b)</w:t>
      </w:r>
      <w:r w:rsidR="00B551B6" w:rsidRPr="00FA47ED">
        <w:t xml:space="preserve"> Người ta muốn làm h</w:t>
      </w:r>
      <w:r w:rsidR="00CE13F9" w:rsidRPr="00FA47ED">
        <w:t>àng rào xung quanh vườn bằng ba</w:t>
      </w:r>
      <w:r w:rsidR="00B551B6" w:rsidRPr="00FA47ED">
        <w:t xml:space="preserve"> tầng dây thép gai. Hỏi cần phải dùng bao nhiêu mét dây thép gai để làm hàng rào?</w:t>
      </w:r>
      <w:r w:rsidR="00B551B6" w:rsidRPr="00FA47ED">
        <w:rPr>
          <w:noProof/>
        </w:rPr>
        <w:t xml:space="preserve"> </w:t>
      </w:r>
    </w:p>
    <w:p w:rsidR="00B9618F" w:rsidRPr="00FA47ED" w:rsidRDefault="009110F3" w:rsidP="00AF363B">
      <w:pPr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782445</wp:posOffset>
            </wp:positionH>
            <wp:positionV relativeFrom="paragraph">
              <wp:posOffset>71755</wp:posOffset>
            </wp:positionV>
            <wp:extent cx="3055620" cy="1459865"/>
            <wp:effectExtent l="0" t="0" r="0" b="6985"/>
            <wp:wrapSquare wrapText="bothSides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620" cy="145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  <w:r w:rsidRPr="00FA47ED">
        <w:rPr>
          <w:noProof/>
        </w:rPr>
        <w:t>(Ảnh minh họa: Hàng rào được làm bằng dây thép gai)</w:t>
      </w: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3800F4" w:rsidRPr="00FA47ED" w:rsidRDefault="003800F4" w:rsidP="00AF363B">
      <w:pPr>
        <w:jc w:val="both"/>
      </w:pPr>
    </w:p>
    <w:p w:rsidR="003800F4" w:rsidRPr="00FA47ED" w:rsidRDefault="003800F4" w:rsidP="003800F4">
      <w:pPr>
        <w:spacing w:after="120" w:line="312" w:lineRule="auto"/>
        <w:jc w:val="center"/>
        <w:rPr>
          <w:i/>
          <w:lang w:val="fr-FR"/>
        </w:rPr>
      </w:pPr>
      <w:r w:rsidRPr="00FA47ED">
        <w:rPr>
          <w:i/>
          <w:lang w:val="fr-FR"/>
        </w:rPr>
        <w:t>Học sinh không được sử dụng tài liệu. Giám thị không giải thích gì thêm.</w:t>
      </w:r>
    </w:p>
    <w:p w:rsidR="003800F4" w:rsidRDefault="003800F4" w:rsidP="003800F4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  <w:lang w:val="fr-FR"/>
        </w:rPr>
      </w:pPr>
      <w:r w:rsidRPr="00FA47ED">
        <w:rPr>
          <w:i/>
          <w:lang w:val="fr-FR"/>
        </w:rPr>
        <w:t xml:space="preserve">Họ và tên học sinh: </w:t>
      </w:r>
      <w:r w:rsidRPr="00FA47ED">
        <w:rPr>
          <w:i/>
          <w:lang w:val="fr-FR"/>
        </w:rPr>
        <w:tab/>
        <w:t>SBD:</w:t>
      </w:r>
      <w:r w:rsidRPr="00FA47ED">
        <w:rPr>
          <w:i/>
          <w:lang w:val="fr-FR"/>
        </w:rPr>
        <w:tab/>
      </w:r>
    </w:p>
    <w:p w:rsidR="008A5164" w:rsidRDefault="008A5164" w:rsidP="003800F4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  <w:lang w:val="fr-FR"/>
        </w:rPr>
      </w:pPr>
    </w:p>
    <w:p w:rsidR="008A5164" w:rsidRPr="008A5164" w:rsidRDefault="008A5164" w:rsidP="008A5164">
      <w:pPr>
        <w:rPr>
          <w:lang w:val="fr-FR"/>
        </w:rPr>
      </w:pP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206"/>
      </w:tblGrid>
      <w:tr w:rsidR="008A5164" w:rsidRPr="008A5164" w:rsidTr="008E462A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5164" w:rsidRPr="008A5164" w:rsidRDefault="008A5164" w:rsidP="008A5164">
            <w:pPr>
              <w:spacing w:before="60"/>
              <w:jc w:val="center"/>
              <w:rPr>
                <w:b/>
                <w:sz w:val="24"/>
                <w:szCs w:val="24"/>
                <w:lang w:val="nl-NL"/>
              </w:rPr>
            </w:pPr>
            <w:r w:rsidRPr="008A5164">
              <w:rPr>
                <w:b/>
                <w:sz w:val="24"/>
                <w:szCs w:val="24"/>
                <w:lang w:val="nl-NL"/>
              </w:rPr>
              <w:t>SỞ GIÁO DỤC VÀ ĐÀO TẠO</w:t>
            </w:r>
          </w:p>
          <w:p w:rsidR="008A5164" w:rsidRPr="008A5164" w:rsidRDefault="008A5164" w:rsidP="008A5164">
            <w:pPr>
              <w:spacing w:before="60"/>
              <w:jc w:val="center"/>
              <w:rPr>
                <w:b/>
                <w:sz w:val="24"/>
                <w:szCs w:val="24"/>
                <w:lang w:val="nl-NL"/>
              </w:rPr>
            </w:pPr>
            <w:r w:rsidRPr="008A5164">
              <w:rPr>
                <w:b/>
                <w:sz w:val="24"/>
                <w:szCs w:val="24"/>
                <w:lang w:val="nl-NL"/>
              </w:rPr>
              <w:t>QUẢNG NAM</w:t>
            </w:r>
          </w:p>
          <w:p w:rsidR="008A5164" w:rsidRPr="008A5164" w:rsidRDefault="009110F3" w:rsidP="008A5164">
            <w:pPr>
              <w:jc w:val="center"/>
              <w:rPr>
                <w:b/>
                <w:sz w:val="24"/>
                <w:szCs w:val="24"/>
                <w:lang w:val="nl-NL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18414</wp:posOffset>
                      </wp:positionV>
                      <wp:extent cx="990600" cy="0"/>
                      <wp:effectExtent l="0" t="0" r="19050" b="19050"/>
                      <wp:wrapNone/>
                      <wp:docPr id="7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CFDAA7" id="Line 26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4pt,1.45pt" to="138.4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Zc6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"/>
                  </w:pict>
                </mc:Fallback>
              </mc:AlternateContent>
            </w:r>
          </w:p>
        </w:tc>
        <w:tc>
          <w:tcPr>
            <w:tcW w:w="6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>KIỂM TRA CUỐI HỌC KỲ I NĂM HỌC 2021 - 2022</w:t>
            </w:r>
          </w:p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 xml:space="preserve">ĐÁP ÁN &amp; HƯỚNG DẪN CHẤM </w:t>
            </w:r>
          </w:p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 xml:space="preserve">Môn : </w:t>
            </w:r>
            <w:r w:rsidRPr="008A5164">
              <w:rPr>
                <w:color w:val="FF0000"/>
                <w:sz w:val="24"/>
                <w:szCs w:val="24"/>
              </w:rPr>
              <w:t>Toán</w:t>
            </w:r>
            <w:r w:rsidRPr="008A5164">
              <w:rPr>
                <w:b/>
                <w:sz w:val="24"/>
                <w:szCs w:val="24"/>
              </w:rPr>
              <w:t xml:space="preserve"> – Lớp :  6</w:t>
            </w:r>
          </w:p>
        </w:tc>
      </w:tr>
    </w:tbl>
    <w:p w:rsidR="008A5164" w:rsidRPr="008A5164" w:rsidRDefault="009110F3" w:rsidP="008A5164">
      <w:pPr>
        <w:rPr>
          <w:b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5349875</wp:posOffset>
                </wp:positionH>
                <wp:positionV relativeFrom="paragraph">
                  <wp:posOffset>60960</wp:posOffset>
                </wp:positionV>
                <wp:extent cx="900430" cy="290830"/>
                <wp:effectExtent l="6350" t="13335" r="7620" b="5715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043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5164" w:rsidRPr="0057726C" w:rsidRDefault="008A5164" w:rsidP="008A516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7726C">
                              <w:rPr>
                                <w:b/>
                              </w:rPr>
                              <w:t>MÃ ĐỀ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421.25pt;margin-top:4.8pt;width:70.9pt;height:22.9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">
                <v:textbox style="mso-fit-shape-to-text:t">
                  <w:txbxContent>
                    <w:p w:rsidR="008A5164" w:rsidRPr="0057726C" w:rsidRDefault="008A5164" w:rsidP="008A5164">
                      <w:pPr>
                        <w:jc w:val="center"/>
                        <w:rPr>
                          <w:b/>
                        </w:rPr>
                      </w:pPr>
                      <w:r w:rsidRPr="0057726C">
                        <w:rPr>
                          <w:b/>
                        </w:rPr>
                        <w:t>MÃ ĐỀ 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A5164" w:rsidRPr="008A5164" w:rsidRDefault="008A5164" w:rsidP="008A5164">
      <w:pPr>
        <w:rPr>
          <w:b/>
          <w:szCs w:val="24"/>
        </w:rPr>
      </w:pPr>
    </w:p>
    <w:p w:rsidR="008A5164" w:rsidRPr="008A5164" w:rsidRDefault="008A5164" w:rsidP="008A5164">
      <w:pPr>
        <w:rPr>
          <w:i/>
          <w:szCs w:val="24"/>
        </w:rPr>
      </w:pPr>
      <w:r w:rsidRPr="008A5164">
        <w:rPr>
          <w:b/>
          <w:szCs w:val="24"/>
        </w:rPr>
        <w:t xml:space="preserve">I.TRẮC NGHIỆM: </w:t>
      </w:r>
      <w:r w:rsidRPr="008A5164">
        <w:rPr>
          <w:i/>
          <w:szCs w:val="24"/>
        </w:rPr>
        <w:t>(5,0 điểm) Mỗi phương án chọn đúng ghi 1/3 điểm.</w:t>
      </w:r>
    </w:p>
    <w:p w:rsidR="008A5164" w:rsidRPr="008A5164" w:rsidRDefault="008A5164" w:rsidP="008A5164">
      <w:pPr>
        <w:rPr>
          <w:i/>
          <w:szCs w:val="24"/>
        </w:rPr>
      </w:pPr>
    </w:p>
    <w:tbl>
      <w:tblPr>
        <w:tblW w:w="10746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6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</w:tblGrid>
      <w:tr w:rsidR="008A5164" w:rsidRPr="008A5164" w:rsidTr="008E462A">
        <w:trPr>
          <w:trHeight w:val="329"/>
        </w:trPr>
        <w:tc>
          <w:tcPr>
            <w:tcW w:w="966" w:type="dxa"/>
            <w:shd w:val="clear" w:color="auto" w:fill="auto"/>
          </w:tcPr>
          <w:p w:rsidR="008A5164" w:rsidRPr="008A5164" w:rsidRDefault="008A5164" w:rsidP="008A5164">
            <w:pPr>
              <w:ind w:left="-142" w:right="-109" w:firstLine="7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 xml:space="preserve">   Câu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2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3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4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5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6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7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8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9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0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1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2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3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4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5</w:t>
            </w:r>
          </w:p>
        </w:tc>
      </w:tr>
      <w:tr w:rsidR="008A5164" w:rsidRPr="008A5164" w:rsidTr="008E462A">
        <w:trPr>
          <w:trHeight w:val="201"/>
        </w:trPr>
        <w:tc>
          <w:tcPr>
            <w:tcW w:w="966" w:type="dxa"/>
            <w:shd w:val="clear" w:color="auto" w:fill="auto"/>
          </w:tcPr>
          <w:p w:rsidR="008A5164" w:rsidRPr="008A5164" w:rsidRDefault="008A5164" w:rsidP="008A5164">
            <w:pPr>
              <w:tabs>
                <w:tab w:val="left" w:pos="42"/>
              </w:tabs>
              <w:ind w:left="-135" w:hanging="26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Đ/án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</w:tr>
    </w:tbl>
    <w:p w:rsidR="008A5164" w:rsidRPr="008A5164" w:rsidRDefault="008A5164" w:rsidP="008A5164">
      <w:pPr>
        <w:ind w:left="-142"/>
        <w:rPr>
          <w:b/>
          <w:szCs w:val="24"/>
        </w:rPr>
      </w:pPr>
    </w:p>
    <w:p w:rsidR="008A5164" w:rsidRPr="008A5164" w:rsidRDefault="008A5164" w:rsidP="008A5164">
      <w:pPr>
        <w:rPr>
          <w:i/>
          <w:szCs w:val="24"/>
        </w:rPr>
      </w:pPr>
      <w:r w:rsidRPr="008A5164">
        <w:rPr>
          <w:b/>
          <w:szCs w:val="24"/>
        </w:rPr>
        <w:t xml:space="preserve">II. TỰ LUẬN: </w:t>
      </w:r>
      <w:r w:rsidRPr="008A5164">
        <w:rPr>
          <w:i/>
          <w:szCs w:val="24"/>
        </w:rPr>
        <w:t>(5,0 điểm)</w:t>
      </w:r>
    </w:p>
    <w:p w:rsidR="008A5164" w:rsidRPr="008A5164" w:rsidRDefault="008A5164" w:rsidP="008A5164">
      <w:pPr>
        <w:ind w:left="-142"/>
        <w:rPr>
          <w:b/>
          <w:sz w:val="24"/>
          <w:szCs w:val="24"/>
        </w:rPr>
      </w:pPr>
    </w:p>
    <w:tbl>
      <w:tblPr>
        <w:tblW w:w="1076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8910"/>
        <w:gridCol w:w="981"/>
      </w:tblGrid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Bài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Lời giải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Điểm</w:t>
            </w:r>
          </w:p>
        </w:tc>
      </w:tr>
      <w:tr w:rsidR="008A5164" w:rsidRPr="008A5164" w:rsidTr="008E462A">
        <w:trPr>
          <w:trHeight w:val="373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n = 2021</w:t>
            </w:r>
          </w:p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>M = {0; 1; 2}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rPr>
          <w:trHeight w:val="480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- Để </w:t>
            </w:r>
            <w:r w:rsidRPr="008A5164">
              <w:rPr>
                <w:position w:val="-12"/>
                <w:szCs w:val="24"/>
              </w:rPr>
              <w:object w:dxaOrig="820" w:dyaOrig="420">
                <v:shape id="_x0000_i1034" type="#_x0000_t75" style="width:41pt;height:21pt" o:ole="">
                  <v:imagedata r:id="rId26" o:title=""/>
                </v:shape>
                <o:OLEObject Type="Embed" ProgID="Equation.DSMT4" ShapeID="_x0000_i1034" DrawAspect="Content" ObjectID="_1746622736" r:id="rId27"/>
              </w:object>
            </w:r>
            <w:r w:rsidRPr="008A5164">
              <w:rPr>
                <w:szCs w:val="24"/>
              </w:rPr>
              <w:t xml:space="preserve"> thì (2 + * + 5) </w:t>
            </w:r>
            <w:r w:rsidRPr="008A5164">
              <w:rPr>
                <w:position w:val="-4"/>
                <w:szCs w:val="24"/>
              </w:rPr>
              <w:object w:dxaOrig="120" w:dyaOrig="279">
                <v:shape id="_x0000_i1035" type="#_x0000_t75" style="width:6pt;height:13.95pt" o:ole="">
                  <v:imagedata r:id="rId28" o:title=""/>
                </v:shape>
                <o:OLEObject Type="Embed" ProgID="Equation.DSMT4" ShapeID="_x0000_i1035" DrawAspect="Content" ObjectID="_1746622737" r:id="rId29"/>
              </w:object>
            </w:r>
            <w:r w:rsidRPr="008A5164">
              <w:rPr>
                <w:szCs w:val="24"/>
              </w:rPr>
              <w:t xml:space="preserve"> 9</w:t>
            </w:r>
          </w:p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Vì 0 </w:t>
            </w:r>
            <w:r w:rsidRPr="008A5164">
              <w:rPr>
                <w:rFonts w:ascii="Cambria Math" w:hAnsi="Cambria Math"/>
                <w:szCs w:val="24"/>
              </w:rPr>
              <w:t>≤</w:t>
            </w:r>
            <w:r w:rsidRPr="008A5164">
              <w:rPr>
                <w:szCs w:val="24"/>
              </w:rPr>
              <w:t xml:space="preserve"> * </w:t>
            </w:r>
            <w:r w:rsidRPr="008A5164">
              <w:rPr>
                <w:rFonts w:ascii="Cambria Math" w:hAnsi="Cambria Math"/>
                <w:szCs w:val="24"/>
              </w:rPr>
              <w:t>≤</w:t>
            </w:r>
            <w:r w:rsidRPr="008A5164">
              <w:rPr>
                <w:szCs w:val="24"/>
              </w:rPr>
              <w:t xml:space="preserve"> 9 =&gt; * = 2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rPr>
          <w:trHeight w:val="568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c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7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contextualSpacing/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a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36" type="#_x0000_t75" style="width:6pt;height:9pt" o:ole="">
                  <v:imagedata r:id="rId30" o:title=""/>
                </v:shape>
                <o:OLEObject Type="Embed" ProgID="Equation.DSMT4" ShapeID="_x0000_i1036" DrawAspect="Content" ObjectID="_1746622738" r:id="rId31"/>
              </w:object>
            </w:r>
            <w:r w:rsidRPr="008A5164">
              <w:rPr>
                <w:szCs w:val="24"/>
                <w:lang w:val="pt-BR"/>
              </w:rPr>
              <w:t xml:space="preserve">b = (–10) 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37" type="#_x0000_t75" style="width:6pt;height:9pt" o:ole="">
                  <v:imagedata r:id="rId30" o:title=""/>
                </v:shape>
                <o:OLEObject Type="Embed" ProgID="Equation.DSMT4" ShapeID="_x0000_i1037" DrawAspect="Content" ObjectID="_1746622739" r:id="rId32"/>
              </w:object>
            </w:r>
            <w:r w:rsidRPr="008A5164">
              <w:rPr>
                <w:szCs w:val="24"/>
                <w:lang w:val="pt-BR"/>
              </w:rPr>
              <w:t xml:space="preserve"> 5 = –(10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38" type="#_x0000_t75" style="width:6pt;height:9pt" o:ole="">
                  <v:imagedata r:id="rId30" o:title=""/>
                </v:shape>
                <o:OLEObject Type="Embed" ProgID="Equation.DSMT4" ShapeID="_x0000_i1038" DrawAspect="Content" ObjectID="_1746622740" r:id="rId33"/>
              </w:object>
            </w:r>
            <w:r w:rsidRPr="008A5164">
              <w:rPr>
                <w:szCs w:val="24"/>
                <w:lang w:val="pt-BR"/>
              </w:rPr>
              <w:t>5) = –50.</w:t>
            </w:r>
          </w:p>
          <w:p w:rsidR="008A5164" w:rsidRPr="008A5164" w:rsidRDefault="008A5164" w:rsidP="008A5164">
            <w:pPr>
              <w:contextualSpacing/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Vì –50 &lt; –49 =&gt; a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39" type="#_x0000_t75" style="width:6pt;height:9pt" o:ole="">
                  <v:imagedata r:id="rId30" o:title=""/>
                </v:shape>
                <o:OLEObject Type="Embed" ProgID="Equation.DSMT4" ShapeID="_x0000_i1039" DrawAspect="Content" ObjectID="_1746622741" r:id="rId34"/>
              </w:object>
            </w:r>
            <w:r w:rsidRPr="008A5164">
              <w:rPr>
                <w:szCs w:val="24"/>
                <w:lang w:val="pt-BR"/>
              </w:rPr>
              <w:t>b &lt; c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08"/>
              <w:contextualSpacing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50</w:t>
            </w:r>
          </w:p>
          <w:p w:rsidR="008A5164" w:rsidRPr="008A5164" w:rsidRDefault="008A5164" w:rsidP="008A5164">
            <w:pPr>
              <w:ind w:left="-108"/>
              <w:contextualSpacing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>A = 245 : (8</w:t>
            </w:r>
            <w:r w:rsidRPr="008A5164">
              <w:rPr>
                <w:szCs w:val="24"/>
                <w:vertAlign w:val="superscript"/>
              </w:rPr>
              <w:t>2</w:t>
            </w:r>
            <w:r w:rsidRPr="008A5164">
              <w:rPr>
                <w:szCs w:val="24"/>
              </w:rPr>
              <w:t xml:space="preserve"> – 15) = 245 : (64 – 15) </w:t>
            </w:r>
          </w:p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</w:rPr>
              <w:t>= 245 : 49 = 5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B = 537 + (345 – 537) = 537 + 345 – 537 </w:t>
            </w:r>
          </w:p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>= (537 – 537) + 345 = 0 + 345 = 345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7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 xml:space="preserve">Gọi số học sinh của lớp 6A là a thì a sẽ chia hết cho cả 3, 5 và 9 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 xml:space="preserve">=&gt; a </w:t>
            </w:r>
            <w:r w:rsidRPr="008A5164">
              <w:rPr>
                <w:rFonts w:ascii="Cambria Math" w:hAnsi="Cambria Math" w:cs="Cambria Math"/>
                <w:szCs w:val="24"/>
                <w:lang w:val="es-ES"/>
              </w:rPr>
              <w:t>∈</w:t>
            </w:r>
            <w:r w:rsidRPr="008A5164">
              <w:rPr>
                <w:szCs w:val="24"/>
                <w:lang w:val="es-ES"/>
              </w:rPr>
              <w:t xml:space="preserve"> BC(3, 5, 9)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Ta có BCNN(3, 5, 9) = 45 =&gt; BC(3, 5, 9) = {0; 45; 90; …}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Vì 40 ≤ a ≤ 50 nên a = 45. Vậy số học sinh lớp 6A là 45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c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Ta có a</w:t>
            </w:r>
            <w:r w:rsidRPr="008A5164">
              <w:rPr>
                <w:szCs w:val="24"/>
                <w:vertAlign w:val="superscript"/>
                <w:lang w:val="es-ES"/>
              </w:rPr>
              <w:t>2</w:t>
            </w:r>
            <w:r w:rsidRPr="008A5164">
              <w:rPr>
                <w:szCs w:val="24"/>
                <w:lang w:val="es-ES"/>
              </w:rPr>
              <w:t xml:space="preserve"> + a + 2021 = a(a + 1) + 2021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Vì a(a + 1) là tích của hai số tự nhiên liên tiếp nên không có tận cùng là 4 hoặc 9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=&gt; a(a + 1) + 2021 không có tận cùng là 5 hoặc 0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Do đó a</w:t>
            </w:r>
            <w:r w:rsidRPr="008A5164">
              <w:rPr>
                <w:szCs w:val="24"/>
                <w:vertAlign w:val="superscript"/>
                <w:lang w:val="es-ES"/>
              </w:rPr>
              <w:t>2</w:t>
            </w:r>
            <w:r w:rsidRPr="008A5164">
              <w:rPr>
                <w:szCs w:val="24"/>
                <w:lang w:val="es-ES"/>
              </w:rPr>
              <w:t xml:space="preserve"> + a + 2021 không chia hết cho 5 hay không là bội của 5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3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Chiểu dài khu vườn là 600 : 20 = 30 (m)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3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Chu vi khu vườn là 2</w:t>
            </w:r>
            <w:r w:rsidRPr="008A5164">
              <w:rPr>
                <w:position w:val="-4"/>
                <w:szCs w:val="24"/>
              </w:rPr>
              <w:object w:dxaOrig="120" w:dyaOrig="180">
                <v:shape id="_x0000_i1040" type="#_x0000_t75" style="width:6pt;height:9pt" o:ole="">
                  <v:imagedata r:id="rId35" o:title=""/>
                </v:shape>
                <o:OLEObject Type="Embed" ProgID="Equation.DSMT4" ShapeID="_x0000_i1040" DrawAspect="Content" ObjectID="_1746622742" r:id="rId36"/>
              </w:object>
            </w:r>
            <w:r w:rsidRPr="008A5164">
              <w:rPr>
                <w:szCs w:val="24"/>
                <w:lang w:val="es-ES"/>
              </w:rPr>
              <w:t>(20 + 30) = 100 (m)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Số mét dây thép gai dùng để làm hàng rào là (100 – 3)</w:t>
            </w:r>
            <w:r w:rsidRPr="008A5164">
              <w:rPr>
                <w:szCs w:val="24"/>
              </w:rPr>
              <w:t xml:space="preserve"> </w:t>
            </w:r>
            <w:r w:rsidRPr="008A5164">
              <w:rPr>
                <w:position w:val="-4"/>
                <w:szCs w:val="24"/>
              </w:rPr>
              <w:object w:dxaOrig="120" w:dyaOrig="180">
                <v:shape id="_x0000_i1041" type="#_x0000_t75" style="width:6pt;height:9pt" o:ole="">
                  <v:imagedata r:id="rId35" o:title=""/>
                </v:shape>
                <o:OLEObject Type="Embed" ProgID="Equation.DSMT4" ShapeID="_x0000_i1041" DrawAspect="Content" ObjectID="_1746622743" r:id="rId37"/>
              </w:object>
            </w:r>
            <w:r w:rsidRPr="008A5164">
              <w:rPr>
                <w:szCs w:val="24"/>
              </w:rPr>
              <w:t>3 = 291 (m)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</w:tbl>
    <w:p w:rsidR="008A5164" w:rsidRPr="008A5164" w:rsidRDefault="008A5164" w:rsidP="008A5164">
      <w:pPr>
        <w:ind w:left="-142"/>
        <w:rPr>
          <w:szCs w:val="24"/>
          <w:lang w:val="sv-SE"/>
        </w:rPr>
      </w:pPr>
      <w:r w:rsidRPr="008A5164">
        <w:rPr>
          <w:b/>
          <w:szCs w:val="24"/>
          <w:lang w:val="sv-SE"/>
        </w:rPr>
        <w:t>Lưu ý</w:t>
      </w:r>
      <w:r w:rsidRPr="008A5164">
        <w:rPr>
          <w:szCs w:val="24"/>
          <w:lang w:val="sv-SE"/>
        </w:rPr>
        <w:t xml:space="preserve">:   </w:t>
      </w:r>
    </w:p>
    <w:p w:rsidR="008A5164" w:rsidRPr="008A5164" w:rsidRDefault="008A5164" w:rsidP="008A5164">
      <w:pPr>
        <w:ind w:left="-142"/>
        <w:rPr>
          <w:i/>
          <w:szCs w:val="24"/>
          <w:lang w:val="sv-SE"/>
        </w:rPr>
      </w:pPr>
      <w:r w:rsidRPr="008A5164">
        <w:rPr>
          <w:i/>
          <w:szCs w:val="24"/>
          <w:lang w:val="sv-SE"/>
        </w:rPr>
        <w:t>1)</w:t>
      </w:r>
      <w:r w:rsidRPr="008A5164">
        <w:rPr>
          <w:szCs w:val="24"/>
          <w:lang w:val="sv-SE"/>
        </w:rPr>
        <w:t xml:space="preserve"> </w:t>
      </w:r>
      <w:r w:rsidRPr="008A5164">
        <w:rPr>
          <w:i/>
          <w:szCs w:val="24"/>
          <w:lang w:val="sv-SE"/>
        </w:rPr>
        <w:t>Học sinh có thể giải cách khác nếu đúng thì vẫn ghi điểm tối đa.</w:t>
      </w:r>
    </w:p>
    <w:p w:rsidR="008A5164" w:rsidRPr="008A5164" w:rsidRDefault="008A5164" w:rsidP="008A5164">
      <w:pPr>
        <w:ind w:left="-142" w:right="-629"/>
        <w:rPr>
          <w:i/>
          <w:szCs w:val="24"/>
          <w:lang w:val="sv-SE"/>
        </w:rPr>
      </w:pPr>
      <w:r w:rsidRPr="008A5164">
        <w:rPr>
          <w:i/>
          <w:szCs w:val="24"/>
          <w:lang w:val="sv-SE"/>
        </w:rPr>
        <w:t>2) Cách tính điểm toàn bài = ( Số câu TN đúng x 1/3) + điểm TL ( làm tròn 1 chữ số thập phân)</w:t>
      </w:r>
    </w:p>
    <w:p w:rsidR="008A5164" w:rsidRPr="008A5164" w:rsidRDefault="008A5164" w:rsidP="008A5164">
      <w:pPr>
        <w:ind w:firstLine="720"/>
        <w:rPr>
          <w:szCs w:val="24"/>
          <w:lang w:val="sv-SE"/>
        </w:rPr>
      </w:pPr>
    </w:p>
    <w:p w:rsidR="008A5164" w:rsidRPr="008A5164" w:rsidRDefault="008A5164" w:rsidP="008A5164">
      <w:pPr>
        <w:ind w:firstLine="720"/>
        <w:rPr>
          <w:szCs w:val="24"/>
          <w:lang w:val="sv-SE"/>
        </w:rPr>
      </w:pPr>
    </w:p>
    <w:p w:rsidR="008A5164" w:rsidRPr="008A5164" w:rsidRDefault="008A5164" w:rsidP="008A5164">
      <w:pPr>
        <w:ind w:firstLine="720"/>
        <w:rPr>
          <w:szCs w:val="24"/>
          <w:lang w:val="sv-SE"/>
        </w:rPr>
      </w:pPr>
    </w:p>
    <w:p w:rsidR="008A5164" w:rsidRPr="00FA47ED" w:rsidRDefault="008A5164" w:rsidP="003800F4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8A5164" w:rsidRPr="00C669CC" w:rsidTr="008E462A">
        <w:trPr>
          <w:trHeight w:val="1622"/>
        </w:trPr>
        <w:tc>
          <w:tcPr>
            <w:tcW w:w="3778" w:type="dxa"/>
          </w:tcPr>
          <w:p w:rsidR="008A5164" w:rsidRPr="00C669CC" w:rsidRDefault="008A5164" w:rsidP="008E462A">
            <w:pPr>
              <w:jc w:val="center"/>
              <w:rPr>
                <w:b/>
              </w:rPr>
            </w:pPr>
            <w:r w:rsidRPr="00C669CC">
              <w:rPr>
                <w:b/>
              </w:rPr>
              <w:lastRenderedPageBreak/>
              <w:t>SỞ GIÁO DỤC VÀ ĐÀO TẠO</w:t>
            </w:r>
          </w:p>
          <w:p w:rsidR="008A5164" w:rsidRPr="00C669CC" w:rsidRDefault="009110F3" w:rsidP="008E462A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5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A5164" w:rsidRDefault="008A5164" w:rsidP="008A516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28" type="#_x0000_t202" style="position:absolute;left:0;text-align:left;margin-left:26.6pt;margin-top:26.2pt;width:118.5pt;height:23.7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">
                      <v:textbox>
                        <w:txbxContent>
                          <w:p w:rsidR="008A5164" w:rsidRDefault="008A5164" w:rsidP="008A516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4" name="Lin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84C485" id="Line 22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0ovEQIAACg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"/>
                  </w:pict>
                </mc:Fallback>
              </mc:AlternateContent>
            </w:r>
            <w:r w:rsidR="008A5164" w:rsidRPr="00C669CC">
              <w:rPr>
                <w:b/>
              </w:rPr>
              <w:t>QUẢNG NAM</w:t>
            </w:r>
          </w:p>
          <w:p w:rsidR="008A5164" w:rsidRPr="00C669CC" w:rsidRDefault="008A5164" w:rsidP="008E462A"/>
          <w:p w:rsidR="008A5164" w:rsidRPr="00C669CC" w:rsidRDefault="008A5164" w:rsidP="008E462A">
            <w:pPr>
              <w:jc w:val="center"/>
            </w:pPr>
          </w:p>
          <w:p w:rsidR="008A5164" w:rsidRPr="00C669CC" w:rsidRDefault="008A5164" w:rsidP="008E462A">
            <w:pPr>
              <w:tabs>
                <w:tab w:val="left" w:pos="939"/>
              </w:tabs>
              <w:rPr>
                <w:sz w:val="22"/>
              </w:rPr>
            </w:pPr>
            <w:r w:rsidRPr="00C669CC">
              <w:tab/>
            </w:r>
          </w:p>
          <w:p w:rsidR="008A5164" w:rsidRPr="00C669CC" w:rsidRDefault="008A5164" w:rsidP="008E462A">
            <w:pPr>
              <w:tabs>
                <w:tab w:val="left" w:pos="939"/>
              </w:tabs>
            </w:pPr>
            <w:r w:rsidRPr="00C669CC">
              <w:t xml:space="preserve">         (</w:t>
            </w:r>
            <w:r w:rsidRPr="00C669CC">
              <w:rPr>
                <w:i/>
              </w:rPr>
              <w:t>Đề gồm có 02 trang</w:t>
            </w:r>
            <w:r w:rsidRPr="00C669CC">
              <w:t>)</w:t>
            </w:r>
          </w:p>
        </w:tc>
        <w:tc>
          <w:tcPr>
            <w:tcW w:w="6348" w:type="dxa"/>
          </w:tcPr>
          <w:p w:rsidR="008A5164" w:rsidRPr="00C669CC" w:rsidRDefault="008A5164" w:rsidP="008E462A">
            <w:pPr>
              <w:jc w:val="center"/>
              <w:rPr>
                <w:b/>
              </w:rPr>
            </w:pPr>
            <w:r w:rsidRPr="00C669CC">
              <w:rPr>
                <w:b/>
              </w:rPr>
              <w:t>KIỂM TRA CUỐI HỌC KỲ I NĂM HỌC 2021-2022</w:t>
            </w:r>
          </w:p>
          <w:p w:rsidR="008A5164" w:rsidRPr="00C669CC" w:rsidRDefault="008A5164" w:rsidP="008E462A">
            <w:pPr>
              <w:jc w:val="center"/>
              <w:rPr>
                <w:b/>
              </w:rPr>
            </w:pPr>
            <w:r w:rsidRPr="00C669CC">
              <w:rPr>
                <w:b/>
              </w:rPr>
              <w:t>Môn: TOÁN – Lớp 6</w:t>
            </w:r>
          </w:p>
          <w:p w:rsidR="008A5164" w:rsidRPr="00C669CC" w:rsidRDefault="008A5164" w:rsidP="008E462A">
            <w:pPr>
              <w:jc w:val="center"/>
            </w:pPr>
            <w:r w:rsidRPr="00C669CC">
              <w:rPr>
                <w:b/>
              </w:rPr>
              <w:t>Thời gian:</w:t>
            </w:r>
            <w:r w:rsidRPr="00C669CC">
              <w:t xml:space="preserve"> 60 phút (không kể thời gian giao đề)   </w:t>
            </w:r>
          </w:p>
          <w:p w:rsidR="008A5164" w:rsidRPr="00C669CC" w:rsidRDefault="008A5164" w:rsidP="008E462A">
            <w:pPr>
              <w:jc w:val="center"/>
            </w:pPr>
            <w:r w:rsidRPr="00C669CC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8A5164" w:rsidRPr="00C669CC" w:rsidTr="008E462A">
              <w:trPr>
                <w:trHeight w:val="205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A5164" w:rsidRPr="00C669CC" w:rsidRDefault="008A5164" w:rsidP="008E462A">
                  <w:pPr>
                    <w:jc w:val="center"/>
                    <w:rPr>
                      <w:b/>
                    </w:rPr>
                  </w:pPr>
                  <w:r w:rsidRPr="00C669CC">
                    <w:rPr>
                      <w:b/>
                    </w:rPr>
                    <w:t xml:space="preserve">MÃ ĐỀ B            </w:t>
                  </w:r>
                </w:p>
              </w:tc>
            </w:tr>
          </w:tbl>
          <w:p w:rsidR="008A5164" w:rsidRPr="00C669CC" w:rsidRDefault="008A5164" w:rsidP="008E462A">
            <w:pPr>
              <w:jc w:val="center"/>
              <w:rPr>
                <w:b/>
              </w:rPr>
            </w:pPr>
          </w:p>
        </w:tc>
      </w:tr>
    </w:tbl>
    <w:p w:rsidR="008A5164" w:rsidRPr="00C669CC" w:rsidRDefault="008A5164" w:rsidP="008A5164">
      <w:pPr>
        <w:jc w:val="both"/>
        <w:rPr>
          <w:b/>
          <w:sz w:val="4"/>
        </w:rPr>
      </w:pPr>
    </w:p>
    <w:p w:rsidR="008A5164" w:rsidRPr="00C669CC" w:rsidRDefault="008A5164" w:rsidP="008A5164">
      <w:pPr>
        <w:jc w:val="both"/>
        <w:rPr>
          <w:b/>
        </w:rPr>
      </w:pPr>
    </w:p>
    <w:p w:rsidR="008A5164" w:rsidRPr="00C669CC" w:rsidRDefault="008A5164" w:rsidP="008A5164">
      <w:pPr>
        <w:jc w:val="both"/>
      </w:pPr>
      <w:r w:rsidRPr="00C669CC">
        <w:rPr>
          <w:b/>
        </w:rPr>
        <w:t xml:space="preserve"> I. TRẮC NGHIỆM:</w:t>
      </w:r>
      <w:r w:rsidRPr="00C669CC">
        <w:t xml:space="preserve"> (</w:t>
      </w:r>
      <w:r w:rsidRPr="00C669CC">
        <w:rPr>
          <w:b/>
          <w:i/>
        </w:rPr>
        <w:t>5,0 điểm</w:t>
      </w:r>
      <w:r w:rsidRPr="00C669CC">
        <w:t>)</w:t>
      </w:r>
      <w:r w:rsidRPr="00C669CC">
        <w:rPr>
          <w:i/>
        </w:rPr>
        <w:t xml:space="preserve"> </w:t>
      </w:r>
      <w:r w:rsidRPr="00C669CC">
        <w:t xml:space="preserve">Chọn phương án trả lời ở mỗi câu rồi ghi vào giấy bài làm. </w:t>
      </w:r>
    </w:p>
    <w:p w:rsidR="008A5164" w:rsidRPr="00C669CC" w:rsidRDefault="008A5164" w:rsidP="008A5164">
      <w:pPr>
        <w:jc w:val="center"/>
        <w:rPr>
          <w:b/>
        </w:rPr>
      </w:pPr>
      <w:r w:rsidRPr="00C669CC">
        <w:rPr>
          <w:b/>
        </w:rPr>
        <w:t>(</w:t>
      </w:r>
      <w:r w:rsidRPr="00C669CC">
        <w:rPr>
          <w:i/>
        </w:rPr>
        <w:t>Ví dụ câu 1 chọn phương án trả lời là C thì ghi 1C</w:t>
      </w:r>
      <w:r w:rsidRPr="00C669CC">
        <w:t>)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:</w:t>
      </w:r>
      <w:r w:rsidRPr="00C669CC">
        <w:t xml:space="preserve"> Viết kí hiệu cho diễn đạt “y là một phần tử của tập B” là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y </w:t>
      </w:r>
      <w:r w:rsidRPr="00C669CC">
        <w:rPr>
          <w:rFonts w:ascii="Cambria Math" w:hAnsi="Cambria Math"/>
        </w:rPr>
        <w:t>≤</w:t>
      </w:r>
      <w:r w:rsidRPr="00C669CC">
        <w:t xml:space="preserve"> B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y </w:t>
      </w:r>
      <w:r w:rsidRPr="00C669CC">
        <w:rPr>
          <w:position w:val="-6"/>
        </w:rPr>
        <w:object w:dxaOrig="200" w:dyaOrig="240">
          <v:shape id="_x0000_i1042" type="#_x0000_t75" style="width:10pt;height:12pt" o:ole="">
            <v:imagedata r:id="rId7" o:title=""/>
          </v:shape>
          <o:OLEObject Type="Embed" ProgID="Equation.DSMT4" ShapeID="_x0000_i1042" DrawAspect="Content" ObjectID="_1746622744" r:id="rId38"/>
        </w:object>
      </w:r>
      <w:r w:rsidRPr="00C669CC">
        <w:t xml:space="preserve"> B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y </w:t>
      </w:r>
      <w:r w:rsidRPr="00C669CC">
        <w:rPr>
          <w:position w:val="-8"/>
        </w:rPr>
        <w:object w:dxaOrig="240" w:dyaOrig="240">
          <v:shape id="_x0000_i1043" type="#_x0000_t75" style="width:12pt;height:12pt" o:ole="">
            <v:imagedata r:id="rId39" o:title=""/>
          </v:shape>
          <o:OLEObject Type="Embed" ProgID="Equation.DSMT4" ShapeID="_x0000_i1043" DrawAspect="Content" ObjectID="_1746622745" r:id="rId40"/>
        </w:object>
      </w:r>
      <w:r w:rsidRPr="00C669CC">
        <w:t xml:space="preserve"> B.</w:t>
      </w:r>
      <w:r w:rsidRPr="00C669CC">
        <w:rPr>
          <w:b/>
        </w:rPr>
        <w:t xml:space="preserve"> </w:t>
      </w:r>
      <w:r w:rsidRPr="00C669CC">
        <w:rPr>
          <w:b/>
        </w:rPr>
        <w:tab/>
      </w:r>
      <w:r w:rsidRPr="00C669CC">
        <w:rPr>
          <w:b/>
        </w:rPr>
        <w:tab/>
      </w:r>
      <w:r w:rsidRPr="00C669CC">
        <w:rPr>
          <w:b/>
        </w:rPr>
        <w:tab/>
        <w:t>D.</w:t>
      </w:r>
      <w:r w:rsidRPr="00C669CC">
        <w:t xml:space="preserve"> y </w:t>
      </w:r>
      <w:r w:rsidRPr="00C669CC">
        <w:rPr>
          <w:rFonts w:ascii="Cambria Math" w:hAnsi="Cambria Math"/>
        </w:rPr>
        <w:t>∈</w:t>
      </w:r>
      <w:r w:rsidRPr="00C669CC">
        <w:t xml:space="preserve"> B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2:</w:t>
      </w:r>
      <w:r w:rsidRPr="00C669CC">
        <w:t xml:space="preserve"> Chữ số 5 trong số tự nhiên 3542 có giá trị bằng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35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500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50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542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3:</w:t>
      </w:r>
      <w:r w:rsidRPr="00C669CC">
        <w:t xml:space="preserve"> Trong các số sau, số nào là bội của 4?</w:t>
      </w:r>
    </w:p>
    <w:p w:rsidR="008A5164" w:rsidRPr="00C669CC" w:rsidRDefault="008A5164" w:rsidP="008A5164">
      <w:pPr>
        <w:jc w:val="both"/>
      </w:pPr>
      <w:r w:rsidRPr="00C669CC">
        <w:rPr>
          <w:b/>
        </w:rPr>
        <w:t xml:space="preserve">A. </w:t>
      </w:r>
      <w:r w:rsidRPr="00C669CC">
        <w:t>41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B. </w:t>
      </w:r>
      <w:r w:rsidRPr="00C669CC">
        <w:t>45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C. </w:t>
      </w:r>
      <w:r w:rsidRPr="00C669CC">
        <w:t>24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54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4:</w:t>
      </w:r>
      <w:r w:rsidRPr="00C669CC">
        <w:t xml:space="preserve"> Chọn khẳng định </w:t>
      </w:r>
      <w:r w:rsidRPr="00C669CC">
        <w:rPr>
          <w:b/>
        </w:rPr>
        <w:t>sai</w:t>
      </w:r>
      <w:r w:rsidRPr="00C669CC">
        <w:t>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Số đối của số 0 là 0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Số đối của –9 là 9.</w:t>
      </w:r>
      <w:r w:rsidRPr="00C669CC">
        <w:tab/>
      </w:r>
      <w:r w:rsidRPr="00C669CC">
        <w:tab/>
      </w:r>
      <w:r w:rsidRPr="00C669CC">
        <w:tab/>
      </w:r>
    </w:p>
    <w:p w:rsidR="008A5164" w:rsidRPr="00C669CC" w:rsidRDefault="009110F3" w:rsidP="008A5164">
      <w:pPr>
        <w:jc w:val="both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513455</wp:posOffset>
            </wp:positionH>
            <wp:positionV relativeFrom="paragraph">
              <wp:posOffset>120015</wp:posOffset>
            </wp:positionV>
            <wp:extent cx="3073400" cy="508635"/>
            <wp:effectExtent l="0" t="0" r="0" b="0"/>
            <wp:wrapTight wrapText="bothSides">
              <wp:wrapPolygon edited="0">
                <wp:start x="3615" y="3236"/>
                <wp:lineTo x="268" y="8899"/>
                <wp:lineTo x="402" y="10517"/>
                <wp:lineTo x="7765" y="16180"/>
                <wp:lineTo x="12719" y="16180"/>
                <wp:lineTo x="21154" y="12944"/>
                <wp:lineTo x="20886" y="7281"/>
                <wp:lineTo x="4552" y="3236"/>
                <wp:lineTo x="3615" y="3236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508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5164" w:rsidRPr="00C669CC">
        <w:rPr>
          <w:b/>
        </w:rPr>
        <w:t>C.</w:t>
      </w:r>
      <w:r w:rsidR="008A5164" w:rsidRPr="00C669CC">
        <w:t xml:space="preserve"> Số đối của 11 là –11.</w:t>
      </w:r>
      <w:r w:rsidR="008A5164" w:rsidRPr="00C669CC">
        <w:tab/>
      </w:r>
      <w:r w:rsidR="008A5164" w:rsidRPr="00C669CC">
        <w:tab/>
      </w:r>
      <w:r w:rsidR="008A5164" w:rsidRPr="00C669CC">
        <w:tab/>
      </w:r>
      <w:r w:rsidR="008A5164" w:rsidRPr="00C669CC">
        <w:tab/>
      </w:r>
      <w:r w:rsidR="008A5164" w:rsidRPr="00C669CC">
        <w:tab/>
      </w:r>
      <w:r w:rsidR="008A5164" w:rsidRPr="00C669CC">
        <w:rPr>
          <w:b/>
        </w:rPr>
        <w:t>D.</w:t>
      </w:r>
      <w:r w:rsidR="008A5164" w:rsidRPr="00C669CC">
        <w:t xml:space="preserve"> Số đối của 3 là –(–3).</w:t>
      </w:r>
    </w:p>
    <w:p w:rsidR="008A5164" w:rsidRPr="00C669CC" w:rsidRDefault="008A5164" w:rsidP="008A5164">
      <w:r w:rsidRPr="00C669CC">
        <w:rPr>
          <w:b/>
        </w:rPr>
        <w:t>Câu 5:</w:t>
      </w:r>
      <w:r w:rsidRPr="00C669CC">
        <w:t xml:space="preserve"> Điểm B trong hình bên biểu diễn số nguyên </w:t>
      </w:r>
    </w:p>
    <w:p w:rsidR="008A5164" w:rsidRPr="00C669CC" w:rsidRDefault="008A5164" w:rsidP="008A5164">
      <w:r w:rsidRPr="00C669CC">
        <w:t xml:space="preserve">nào dưới đây? </w:t>
      </w:r>
    </w:p>
    <w:p w:rsidR="008A5164" w:rsidRPr="00C669CC" w:rsidRDefault="008A5164" w:rsidP="008A5164">
      <w:pPr>
        <w:jc w:val="both"/>
      </w:pPr>
      <w:r w:rsidRPr="00C669CC">
        <w:rPr>
          <w:b/>
        </w:rPr>
        <w:t xml:space="preserve">A. </w:t>
      </w:r>
      <w:r w:rsidRPr="00C669CC">
        <w:t>–3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–4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C. </w:t>
      </w:r>
      <w:r w:rsidRPr="00C669CC">
        <w:t>3</w:t>
      </w:r>
      <w:r w:rsidRPr="00C669CC">
        <w:rPr>
          <w:b/>
        </w:rPr>
        <w:t>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D. </w:t>
      </w:r>
      <w:r w:rsidRPr="00C669CC">
        <w:t>4.</w:t>
      </w:r>
    </w:p>
    <w:p w:rsidR="008A5164" w:rsidRPr="00C669CC" w:rsidRDefault="009110F3" w:rsidP="008A5164">
      <w:pPr>
        <w:jc w:val="both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5327015</wp:posOffset>
            </wp:positionH>
            <wp:positionV relativeFrom="paragraph">
              <wp:posOffset>148590</wp:posOffset>
            </wp:positionV>
            <wp:extent cx="1003300" cy="582295"/>
            <wp:effectExtent l="0" t="0" r="6350" b="8255"/>
            <wp:wrapTight wrapText="bothSides">
              <wp:wrapPolygon edited="0">
                <wp:start x="0" y="0"/>
                <wp:lineTo x="0" y="21200"/>
                <wp:lineTo x="21327" y="21200"/>
                <wp:lineTo x="21327" y="0"/>
                <wp:lineTo x="0" y="0"/>
              </wp:wrapPolygon>
            </wp:wrapTight>
            <wp:docPr id="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5164" w:rsidRPr="00C669CC">
        <w:rPr>
          <w:b/>
        </w:rPr>
        <w:t>Câu 6:</w:t>
      </w:r>
      <w:r w:rsidR="008A5164" w:rsidRPr="00C669CC">
        <w:t xml:space="preserve"> Hình thoi có cạnh là m (Hình 1) thì chu vi của hình thoi đó bằng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4 + m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B. </w:t>
      </w:r>
      <w:r w:rsidRPr="00C669CC">
        <w:t>m</w:t>
      </w:r>
      <w:r w:rsidRPr="00C669CC">
        <w:rPr>
          <w:vertAlign w:val="superscript"/>
        </w:rPr>
        <w:t>2</w:t>
      </w:r>
      <w:r w:rsidRPr="00C669CC">
        <w:t>.</w:t>
      </w:r>
      <w:r w:rsidRPr="00C669CC">
        <w:tab/>
      </w:r>
      <w:r w:rsidRPr="00C669CC">
        <w:tab/>
      </w:r>
      <w:r w:rsidRPr="00C669CC">
        <w:tab/>
      </w:r>
    </w:p>
    <w:p w:rsidR="008A5164" w:rsidRPr="00C669CC" w:rsidRDefault="008A5164" w:rsidP="008A5164">
      <w:pPr>
        <w:jc w:val="both"/>
      </w:pPr>
      <w:r w:rsidRPr="00C669CC">
        <w:rPr>
          <w:b/>
        </w:rPr>
        <w:t>C.</w:t>
      </w:r>
      <w:r w:rsidRPr="00C669CC">
        <w:t xml:space="preserve"> 4m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4</w:t>
      </w:r>
      <w:r w:rsidRPr="00C669CC">
        <w:rPr>
          <w:vertAlign w:val="superscript"/>
        </w:rPr>
        <w:t>m</w:t>
      </w:r>
      <w:r w:rsidRPr="00C669CC">
        <w:t>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7:</w:t>
      </w:r>
      <w:r w:rsidRPr="00C669CC">
        <w:t xml:space="preserve"> Trong các hình dưới đây, hình nào là hình thang cân?</w:t>
      </w:r>
    </w:p>
    <w:p w:rsidR="008A5164" w:rsidRPr="00C669CC" w:rsidRDefault="009110F3" w:rsidP="008A5164">
      <w:pPr>
        <w:jc w:val="center"/>
      </w:pPr>
      <w:r>
        <w:rPr>
          <w:noProof/>
        </w:rPr>
        <w:drawing>
          <wp:inline distT="0" distB="0" distL="0" distR="0">
            <wp:extent cx="5391150" cy="657225"/>
            <wp:effectExtent l="0" t="0" r="0" b="9525"/>
            <wp:docPr id="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Hình 2.1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Hình 2.2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Hình 2.3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Hình 2.4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8:</w:t>
      </w:r>
      <w:r w:rsidRPr="00C669CC">
        <w:t xml:space="preserve"> Viết thương 5</w:t>
      </w:r>
      <w:r w:rsidRPr="00C669CC">
        <w:rPr>
          <w:vertAlign w:val="superscript"/>
        </w:rPr>
        <w:t>6</w:t>
      </w:r>
      <w:r w:rsidRPr="00C669CC">
        <w:t xml:space="preserve"> : 5</w:t>
      </w:r>
      <w:r w:rsidRPr="00C669CC">
        <w:rPr>
          <w:vertAlign w:val="superscript"/>
        </w:rPr>
        <w:t>2</w:t>
      </w:r>
      <w:r w:rsidRPr="00C669CC">
        <w:t xml:space="preserve"> dưới dạng một lũy thừa là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5</w:t>
      </w:r>
      <w:r w:rsidRPr="00C669CC">
        <w:rPr>
          <w:vertAlign w:val="superscript"/>
        </w:rPr>
        <w:t>3</w:t>
      </w:r>
      <w:r w:rsidRPr="00C669CC">
        <w:t>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5</w:t>
      </w:r>
      <w:r w:rsidRPr="00C669CC">
        <w:rPr>
          <w:vertAlign w:val="superscript"/>
        </w:rPr>
        <w:t>4</w:t>
      </w:r>
      <w:r w:rsidRPr="00C669CC">
        <w:t>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1</w:t>
      </w:r>
      <w:r w:rsidRPr="00C669CC">
        <w:rPr>
          <w:vertAlign w:val="superscript"/>
        </w:rPr>
        <w:t>4</w:t>
      </w:r>
      <w:r w:rsidRPr="00C669CC">
        <w:t>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D. </w:t>
      </w:r>
      <w:r w:rsidRPr="00C669CC">
        <w:t>5</w:t>
      </w:r>
      <w:r w:rsidRPr="00C669CC">
        <w:rPr>
          <w:vertAlign w:val="superscript"/>
        </w:rPr>
        <w:t>8</w:t>
      </w:r>
      <w:r w:rsidRPr="00C669CC">
        <w:t>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9:</w:t>
      </w:r>
      <w:r w:rsidRPr="00C669CC">
        <w:t xml:space="preserve"> Có bao nhiêu số nguyên tố có hai chữ số, chữ số hàng chục là 1?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3 số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B. </w:t>
      </w:r>
      <w:r w:rsidRPr="00C669CC">
        <w:t>5 số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4 số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2 số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0:</w:t>
      </w:r>
      <w:r w:rsidRPr="00C669CC">
        <w:t xml:space="preserve"> Số nào dưới đây chia hết cho cả 2 và 5?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2022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2027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2020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2045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1:</w:t>
      </w:r>
      <w:r w:rsidRPr="00C669CC">
        <w:t xml:space="preserve"> Cho biết c = 2</w:t>
      </w:r>
      <w:r w:rsidRPr="00C669CC">
        <w:rPr>
          <w:position w:val="-4"/>
        </w:rPr>
        <w:object w:dxaOrig="120" w:dyaOrig="160">
          <v:shape id="_x0000_i1044" type="#_x0000_t75" style="width:6pt;height:8pt" o:ole="">
            <v:imagedata r:id="rId43" o:title=""/>
          </v:shape>
          <o:OLEObject Type="Embed" ProgID="Equation.DSMT4" ShapeID="_x0000_i1044" DrawAspect="Content" ObjectID="_1746622746" r:id="rId44"/>
        </w:object>
      </w:r>
      <w:r w:rsidRPr="00C669CC">
        <w:t>7</w:t>
      </w:r>
      <w:r w:rsidRPr="00C669CC">
        <w:rPr>
          <w:vertAlign w:val="superscript"/>
        </w:rPr>
        <w:t>2</w:t>
      </w:r>
      <w:r w:rsidRPr="00C669CC">
        <w:t xml:space="preserve"> và d = 2</w:t>
      </w:r>
      <w:r w:rsidRPr="00C669CC">
        <w:rPr>
          <w:vertAlign w:val="superscript"/>
        </w:rPr>
        <w:t>3</w:t>
      </w:r>
      <w:r w:rsidRPr="00C669CC">
        <w:rPr>
          <w:position w:val="-4"/>
        </w:rPr>
        <w:object w:dxaOrig="120" w:dyaOrig="160">
          <v:shape id="_x0000_i1045" type="#_x0000_t75" style="width:6pt;height:8pt" o:ole="">
            <v:imagedata r:id="rId43" o:title=""/>
          </v:shape>
          <o:OLEObject Type="Embed" ProgID="Equation.DSMT4" ShapeID="_x0000_i1045" DrawAspect="Content" ObjectID="_1746622747" r:id="rId45"/>
        </w:object>
      </w:r>
      <w:r w:rsidRPr="00C669CC">
        <w:t>3</w:t>
      </w:r>
      <w:r w:rsidRPr="00C669CC">
        <w:rPr>
          <w:position w:val="-4"/>
        </w:rPr>
        <w:object w:dxaOrig="120" w:dyaOrig="160">
          <v:shape id="_x0000_i1046" type="#_x0000_t75" style="width:6pt;height:8pt" o:ole="">
            <v:imagedata r:id="rId43" o:title=""/>
          </v:shape>
          <o:OLEObject Type="Embed" ProgID="Equation.DSMT4" ShapeID="_x0000_i1046" DrawAspect="Content" ObjectID="_1746622748" r:id="rId46"/>
        </w:object>
      </w:r>
      <w:r w:rsidRPr="00C669CC">
        <w:t>7. Khi đó ƯCLN(c, d) bằng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42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56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C. </w:t>
      </w:r>
      <w:r w:rsidRPr="00C669CC">
        <w:t>168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14.</w:t>
      </w:r>
    </w:p>
    <w:p w:rsidR="008A5164" w:rsidRPr="00C669CC" w:rsidRDefault="009110F3" w:rsidP="008A5164">
      <w:pPr>
        <w:jc w:val="both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5100955</wp:posOffset>
            </wp:positionH>
            <wp:positionV relativeFrom="paragraph">
              <wp:posOffset>74930</wp:posOffset>
            </wp:positionV>
            <wp:extent cx="1492250" cy="1019175"/>
            <wp:effectExtent l="0" t="0" r="0" b="9525"/>
            <wp:wrapTight wrapText="bothSides">
              <wp:wrapPolygon edited="0">
                <wp:start x="0" y="0"/>
                <wp:lineTo x="0" y="21398"/>
                <wp:lineTo x="21232" y="21398"/>
                <wp:lineTo x="21232" y="0"/>
                <wp:lineTo x="0" y="0"/>
              </wp:wrapPolygon>
            </wp:wrapTight>
            <wp:docPr id="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5164" w:rsidRPr="00C669CC">
        <w:rPr>
          <w:b/>
        </w:rPr>
        <w:t>Câu 12:</w:t>
      </w:r>
      <w:r w:rsidR="008A5164" w:rsidRPr="00C669CC">
        <w:t xml:space="preserve"> Một miếng bìa có hình dạng và kích thước như hình bên (Hình 3). Diện tích của miếng bìa bằng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4 cm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4 cm</w:t>
      </w:r>
      <w:r w:rsidRPr="00C669CC">
        <w:rPr>
          <w:vertAlign w:val="superscript"/>
        </w:rPr>
        <w:t>2</w:t>
      </w:r>
      <w:r w:rsidRPr="00C669CC">
        <w:t>.</w:t>
      </w:r>
      <w:r w:rsidRPr="00C669CC">
        <w:tab/>
      </w:r>
    </w:p>
    <w:p w:rsidR="008A5164" w:rsidRPr="00C669CC" w:rsidRDefault="008A5164" w:rsidP="008A5164">
      <w:pPr>
        <w:jc w:val="both"/>
      </w:pPr>
      <w:r w:rsidRPr="00C669CC">
        <w:rPr>
          <w:b/>
        </w:rPr>
        <w:t>C.</w:t>
      </w:r>
      <w:r w:rsidRPr="00C669CC">
        <w:t xml:space="preserve"> 6 cm</w:t>
      </w:r>
      <w:r w:rsidRPr="00C669CC">
        <w:rPr>
          <w:vertAlign w:val="superscript"/>
        </w:rPr>
        <w:t>2</w:t>
      </w:r>
      <w:r w:rsidRPr="00C669CC">
        <w:t>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7 cm</w:t>
      </w:r>
      <w:r w:rsidRPr="00C669CC">
        <w:rPr>
          <w:vertAlign w:val="superscript"/>
        </w:rPr>
        <w:t>2</w:t>
      </w:r>
      <w:r w:rsidRPr="00C669CC">
        <w:t>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3:</w:t>
      </w:r>
      <w:r w:rsidRPr="00C669CC">
        <w:t xml:space="preserve"> Khối 6 có 165 học sinh đi tham quan. Nhà trường cần thuê ít nhất</w:t>
      </w:r>
    </w:p>
    <w:p w:rsidR="008A5164" w:rsidRPr="00C669CC" w:rsidRDefault="008A5164" w:rsidP="008A5164">
      <w:pPr>
        <w:jc w:val="both"/>
      </w:pPr>
      <w:r w:rsidRPr="00C669CC">
        <w:t>bao nhiêu ô tô 24 chỗ ngồi để đủ chỗ cho tất cả học sinh?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7 xe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8 xe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9 xe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6 xe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4:</w:t>
      </w:r>
      <w:r w:rsidRPr="00C669CC">
        <w:t xml:space="preserve"> Vào một ngày tháng Một ở Mẫu Sơn (Lạng Sơn), ban ngày nhiệt độ là –3</w:t>
      </w:r>
      <w:r w:rsidRPr="00C669CC">
        <w:rPr>
          <w:vertAlign w:val="superscript"/>
        </w:rPr>
        <w:t>0</w:t>
      </w:r>
      <w:r w:rsidRPr="00C669CC">
        <w:t>C, ban đêm hôm đó nhiệt độ giảm 1</w:t>
      </w:r>
      <w:r w:rsidRPr="00C669CC">
        <w:rPr>
          <w:vertAlign w:val="superscript"/>
        </w:rPr>
        <w:t>0</w:t>
      </w:r>
      <w:r w:rsidRPr="00C669CC">
        <w:t>C. Vậy nhiệt độ ban đêm hôm đó là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–4</w:t>
      </w:r>
      <w:r w:rsidRPr="00C669CC">
        <w:rPr>
          <w:vertAlign w:val="superscript"/>
        </w:rPr>
        <w:t>0</w:t>
      </w:r>
      <w:r w:rsidRPr="00C669CC">
        <w:t>C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2</w:t>
      </w:r>
      <w:r w:rsidRPr="00C669CC">
        <w:rPr>
          <w:vertAlign w:val="superscript"/>
        </w:rPr>
        <w:t>0</w:t>
      </w:r>
      <w:r w:rsidRPr="00C669CC">
        <w:t>C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4</w:t>
      </w:r>
      <w:r w:rsidRPr="00C669CC">
        <w:rPr>
          <w:vertAlign w:val="superscript"/>
        </w:rPr>
        <w:t>0</w:t>
      </w:r>
      <w:r w:rsidRPr="00C669CC">
        <w:t>C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–2</w:t>
      </w:r>
      <w:r w:rsidRPr="00C669CC">
        <w:rPr>
          <w:vertAlign w:val="superscript"/>
        </w:rPr>
        <w:t>0</w:t>
      </w:r>
      <w:r w:rsidRPr="00C669CC">
        <w:t>C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5:</w:t>
      </w:r>
      <w:r w:rsidRPr="00C669CC">
        <w:t xml:space="preserve">  Chữ số tận cùng của số n = 2</w:t>
      </w:r>
      <w:r w:rsidRPr="00C669CC">
        <w:rPr>
          <w:vertAlign w:val="superscript"/>
        </w:rPr>
        <w:t>40</w:t>
      </w:r>
      <w:r w:rsidRPr="00C669CC">
        <w:t xml:space="preserve"> bằng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2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6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0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4.</w:t>
      </w:r>
    </w:p>
    <w:p w:rsidR="008A5164" w:rsidRPr="00C669CC" w:rsidRDefault="008A5164" w:rsidP="008A5164">
      <w:pPr>
        <w:jc w:val="both"/>
        <w:rPr>
          <w:b/>
        </w:rPr>
      </w:pPr>
    </w:p>
    <w:p w:rsidR="008A5164" w:rsidRPr="00C669CC" w:rsidRDefault="008A5164" w:rsidP="008A5164">
      <w:pPr>
        <w:jc w:val="both"/>
      </w:pPr>
      <w:r w:rsidRPr="00C669CC">
        <w:rPr>
          <w:b/>
        </w:rPr>
        <w:t>II. TỰ LUẬN:</w:t>
      </w:r>
      <w:r w:rsidRPr="00C669CC">
        <w:t xml:space="preserve"> (</w:t>
      </w:r>
      <w:r w:rsidRPr="00C669CC">
        <w:rPr>
          <w:b/>
          <w:i/>
        </w:rPr>
        <w:t>5,0 điểm</w:t>
      </w:r>
      <w:r w:rsidRPr="00C669CC">
        <w:t>)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Bài 1:</w:t>
      </w:r>
      <w:r w:rsidRPr="00C669CC">
        <w:t xml:space="preserve"> (</w:t>
      </w:r>
      <w:r w:rsidRPr="00C669CC">
        <w:rPr>
          <w:b/>
          <w:i/>
        </w:rPr>
        <w:t>1,75 điểm</w:t>
      </w:r>
      <w:r w:rsidRPr="00C669CC">
        <w:t>)</w:t>
      </w:r>
    </w:p>
    <w:p w:rsidR="008A5164" w:rsidRPr="00C669CC" w:rsidRDefault="008A5164" w:rsidP="008A5164">
      <w:r w:rsidRPr="00C669CC">
        <w:tab/>
        <w:t>a) Cho biết số tự nhiên n đọc là một nghìn hai trăm linh hai. Hãy viết số tự nhiên n và tập hợp C các chữ số của n.</w:t>
      </w:r>
    </w:p>
    <w:p w:rsidR="008A5164" w:rsidRPr="00C669CC" w:rsidRDefault="008A5164" w:rsidP="008A5164">
      <w:pPr>
        <w:jc w:val="both"/>
      </w:pPr>
      <w:r w:rsidRPr="00C669CC">
        <w:tab/>
        <w:t xml:space="preserve">b) Thay dấu * bằng một chữ số để số </w:t>
      </w:r>
      <w:r w:rsidRPr="00C669CC">
        <w:rPr>
          <w:position w:val="-6"/>
        </w:rPr>
        <w:object w:dxaOrig="440" w:dyaOrig="340">
          <v:shape id="_x0000_i1047" type="#_x0000_t75" style="width:22pt;height:17pt" o:ole="">
            <v:imagedata r:id="rId48" o:title=""/>
          </v:shape>
          <o:OLEObject Type="Embed" ProgID="Equation.DSMT4" ShapeID="_x0000_i1047" DrawAspect="Content" ObjectID="_1746622749" r:id="rId49"/>
        </w:object>
      </w:r>
      <w:r w:rsidRPr="00C669CC">
        <w:t xml:space="preserve"> chia hết cho 9.</w:t>
      </w:r>
    </w:p>
    <w:p w:rsidR="008A5164" w:rsidRPr="00C669CC" w:rsidRDefault="008A5164" w:rsidP="008A5164">
      <w:pPr>
        <w:jc w:val="both"/>
      </w:pPr>
      <w:r w:rsidRPr="00C669CC">
        <w:tab/>
        <w:t>c) Cho x = –5, y = 10 và z = –51. Tính tích x</w:t>
      </w:r>
      <w:r w:rsidRPr="00C669CC">
        <w:rPr>
          <w:position w:val="-4"/>
        </w:rPr>
        <w:object w:dxaOrig="120" w:dyaOrig="160">
          <v:shape id="_x0000_i1048" type="#_x0000_t75" style="width:6pt;height:8pt" o:ole="">
            <v:imagedata r:id="rId22" o:title=""/>
          </v:shape>
          <o:OLEObject Type="Embed" ProgID="Equation.DSMT4" ShapeID="_x0000_i1048" DrawAspect="Content" ObjectID="_1746622750" r:id="rId50"/>
        </w:object>
      </w:r>
      <w:r w:rsidRPr="00C669CC">
        <w:t>y và so sánh tích x</w:t>
      </w:r>
      <w:r w:rsidRPr="00C669CC">
        <w:rPr>
          <w:position w:val="-4"/>
        </w:rPr>
        <w:object w:dxaOrig="120" w:dyaOrig="160">
          <v:shape id="_x0000_i1049" type="#_x0000_t75" style="width:6pt;height:8pt" o:ole="">
            <v:imagedata r:id="rId22" o:title=""/>
          </v:shape>
          <o:OLEObject Type="Embed" ProgID="Equation.DSMT4" ShapeID="_x0000_i1049" DrawAspect="Content" ObjectID="_1746622751" r:id="rId51"/>
        </w:object>
      </w:r>
      <w:r w:rsidRPr="00C669CC">
        <w:t>y với số z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Bài 2:</w:t>
      </w:r>
      <w:r w:rsidRPr="00C669CC">
        <w:t xml:space="preserve"> (</w:t>
      </w:r>
      <w:r w:rsidRPr="00C669CC">
        <w:rPr>
          <w:b/>
          <w:i/>
        </w:rPr>
        <w:t>2,25 điểm</w:t>
      </w:r>
      <w:r w:rsidRPr="00C669CC">
        <w:t>)</w:t>
      </w:r>
    </w:p>
    <w:p w:rsidR="008A5164" w:rsidRPr="00C669CC" w:rsidRDefault="008A5164" w:rsidP="008A5164">
      <w:pPr>
        <w:jc w:val="both"/>
      </w:pPr>
      <w:r w:rsidRPr="00C669CC">
        <w:tab/>
        <w:t>a) Tính giá trị của các biểu thức sau (Tính hợp lý nếu có thể):</w:t>
      </w:r>
    </w:p>
    <w:p w:rsidR="008A5164" w:rsidRPr="00C669CC" w:rsidRDefault="008A5164" w:rsidP="008A5164">
      <w:pPr>
        <w:jc w:val="both"/>
      </w:pPr>
      <w:r w:rsidRPr="00C669CC">
        <w:tab/>
      </w:r>
      <w:r w:rsidRPr="00C669CC">
        <w:tab/>
        <w:t xml:space="preserve">      P = 238 : (70 – 6</w:t>
      </w:r>
      <w:r w:rsidRPr="00C669CC">
        <w:rPr>
          <w:vertAlign w:val="superscript"/>
        </w:rPr>
        <w:t>2</w:t>
      </w:r>
      <w:r w:rsidRPr="00C669CC">
        <w:t>) ;                       Q = 345 + (–217 – 345).</w:t>
      </w:r>
    </w:p>
    <w:p w:rsidR="008A5164" w:rsidRPr="00C669CC" w:rsidRDefault="008A5164" w:rsidP="008A5164">
      <w:r w:rsidRPr="00C669CC">
        <w:tab/>
        <w:t>b) Học sinh lớp 6B khi xếp thành 3 hàng, 6 hàng hay 7 hàng đều vừa đủ. Biết số học sinh của lớp 6B từ 35 đến 45 học sinh. Tính số học sinh lớp 6B.</w:t>
      </w:r>
    </w:p>
    <w:p w:rsidR="008A5164" w:rsidRPr="00C669CC" w:rsidRDefault="008A5164" w:rsidP="008A5164">
      <w:pPr>
        <w:jc w:val="both"/>
      </w:pPr>
      <w:r w:rsidRPr="00C669CC">
        <w:tab/>
        <w:t xml:space="preserve">c) Cho b </w:t>
      </w:r>
      <w:r w:rsidRPr="00C669CC">
        <w:rPr>
          <w:rFonts w:ascii="Cambria Math" w:hAnsi="Cambria Math"/>
        </w:rPr>
        <w:t>∈</w:t>
      </w:r>
      <w:r w:rsidRPr="00C669CC">
        <w:t xml:space="preserve"> N, chứng tỏ rằng b</w:t>
      </w:r>
      <w:r w:rsidRPr="00C669CC">
        <w:rPr>
          <w:vertAlign w:val="superscript"/>
        </w:rPr>
        <w:t>2</w:t>
      </w:r>
      <w:r w:rsidRPr="00C669CC">
        <w:t xml:space="preserve"> + b + 2021 không là bội của 5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Bài 3:</w:t>
      </w:r>
      <w:r w:rsidRPr="00C669CC">
        <w:t xml:space="preserve"> (</w:t>
      </w:r>
      <w:r w:rsidRPr="00C669CC">
        <w:rPr>
          <w:b/>
          <w:i/>
        </w:rPr>
        <w:t>1,0 điểm</w:t>
      </w:r>
      <w:r w:rsidRPr="00C669CC">
        <w:t>)</w:t>
      </w:r>
    </w:p>
    <w:p w:rsidR="008A5164" w:rsidRPr="00C669CC" w:rsidRDefault="008A5164" w:rsidP="008A5164">
      <w:r w:rsidRPr="00C669CC">
        <w:tab/>
        <w:t>Một khu vườn hình chữ nhật có diện tích 600 m</w:t>
      </w:r>
      <w:r w:rsidRPr="00C669CC">
        <w:rPr>
          <w:vertAlign w:val="superscript"/>
        </w:rPr>
        <w:t>2</w:t>
      </w:r>
      <w:r w:rsidRPr="00C669CC">
        <w:t>, chiều dài 30 m, cửa ra vào khu vườn   rộng 5 m.</w:t>
      </w:r>
    </w:p>
    <w:p w:rsidR="008A5164" w:rsidRPr="00C669CC" w:rsidRDefault="008A5164" w:rsidP="008A5164">
      <w:pPr>
        <w:jc w:val="both"/>
      </w:pPr>
      <w:r w:rsidRPr="00C669CC">
        <w:tab/>
        <w:t>a) Tính chiều rộng khu vườn.</w:t>
      </w:r>
    </w:p>
    <w:p w:rsidR="008A5164" w:rsidRPr="00C669CC" w:rsidRDefault="008A5164" w:rsidP="008A5164">
      <w:pPr>
        <w:jc w:val="both"/>
        <w:rPr>
          <w:noProof/>
        </w:rPr>
      </w:pPr>
      <w:r w:rsidRPr="00C669CC">
        <w:tab/>
        <w:t>b) Người ta muốn làm hàng rào xung quanh vườn bằng ba tầng dây thép gai. Hỏi cần phải dùng bao nhiêu mét dây thép gai để làm hàng rào?</w:t>
      </w:r>
      <w:r w:rsidRPr="00C669CC">
        <w:rPr>
          <w:noProof/>
        </w:rPr>
        <w:t xml:space="preserve"> </w:t>
      </w:r>
    </w:p>
    <w:p w:rsidR="008A5164" w:rsidRPr="00C669CC" w:rsidRDefault="009110F3" w:rsidP="008A5164">
      <w:pPr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642745</wp:posOffset>
            </wp:positionH>
            <wp:positionV relativeFrom="paragraph">
              <wp:posOffset>71755</wp:posOffset>
            </wp:positionV>
            <wp:extent cx="3093720" cy="1477645"/>
            <wp:effectExtent l="0" t="0" r="0" b="8255"/>
            <wp:wrapSquare wrapText="bothSides"/>
            <wp:docPr id="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center"/>
        <w:rPr>
          <w:noProof/>
        </w:rPr>
      </w:pPr>
    </w:p>
    <w:p w:rsidR="008A5164" w:rsidRPr="00C669CC" w:rsidRDefault="008A5164" w:rsidP="008A5164">
      <w:pPr>
        <w:jc w:val="center"/>
        <w:rPr>
          <w:noProof/>
        </w:rPr>
      </w:pPr>
      <w:r w:rsidRPr="00C669CC">
        <w:rPr>
          <w:noProof/>
        </w:rPr>
        <w:t>(Ảnh minh họa: Hàng rào được làm bằng dây thép gai)</w:t>
      </w:r>
    </w:p>
    <w:p w:rsidR="008A5164" w:rsidRPr="00C669CC" w:rsidRDefault="008A5164" w:rsidP="008A5164">
      <w:pPr>
        <w:jc w:val="center"/>
      </w:pPr>
      <w:r w:rsidRPr="00C669CC">
        <w:rPr>
          <w:noProof/>
        </w:rPr>
        <w:t>===============================</w:t>
      </w:r>
    </w:p>
    <w:p w:rsidR="008A5164" w:rsidRPr="00C669CC" w:rsidRDefault="008A5164" w:rsidP="008A5164">
      <w:pPr>
        <w:jc w:val="both"/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  <w:r w:rsidRPr="00C669CC">
        <w:rPr>
          <w:i/>
          <w:lang w:val="fr-FR"/>
        </w:rPr>
        <w:t>Học sinh không được sử dụng tài liệu. Giám thị không giải thích gì thêm.</w:t>
      </w:r>
    </w:p>
    <w:p w:rsidR="008A5164" w:rsidRPr="00C669CC" w:rsidRDefault="008A5164" w:rsidP="008A5164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</w:rPr>
      </w:pPr>
      <w:r w:rsidRPr="00C669CC">
        <w:rPr>
          <w:i/>
          <w:lang w:val="fr-FR"/>
        </w:rPr>
        <w:lastRenderedPageBreak/>
        <w:t xml:space="preserve">Họ và tên học sinh: </w:t>
      </w:r>
      <w:r w:rsidRPr="00C669CC">
        <w:rPr>
          <w:i/>
          <w:lang w:val="fr-FR"/>
        </w:rPr>
        <w:tab/>
        <w:t>SBD:</w:t>
      </w:r>
      <w:r w:rsidRPr="00C669CC">
        <w:rPr>
          <w:i/>
          <w:lang w:val="fr-FR"/>
        </w:rPr>
        <w:tab/>
      </w:r>
    </w:p>
    <w:p w:rsidR="00640BA5" w:rsidRDefault="00640BA5" w:rsidP="00AF363B">
      <w:pPr>
        <w:jc w:val="both"/>
      </w:pPr>
    </w:p>
    <w:p w:rsidR="008A5164" w:rsidRDefault="008A5164" w:rsidP="00AF363B">
      <w:pPr>
        <w:jc w:val="both"/>
      </w:pPr>
    </w:p>
    <w:p w:rsidR="008A5164" w:rsidRDefault="008A5164" w:rsidP="00AF363B">
      <w:pPr>
        <w:jc w:val="both"/>
      </w:pPr>
    </w:p>
    <w:p w:rsidR="008A5164" w:rsidRDefault="008A5164" w:rsidP="00AF363B">
      <w:pPr>
        <w:jc w:val="both"/>
      </w:pPr>
    </w:p>
    <w:p w:rsidR="008A5164" w:rsidRDefault="008A5164" w:rsidP="00AF363B">
      <w:pPr>
        <w:jc w:val="both"/>
      </w:pPr>
    </w:p>
    <w:p w:rsidR="008A5164" w:rsidRPr="008A5164" w:rsidRDefault="008A5164" w:rsidP="008A5164">
      <w:pPr>
        <w:rPr>
          <w:lang w:val="fr-FR"/>
        </w:rPr>
      </w:pP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206"/>
      </w:tblGrid>
      <w:tr w:rsidR="008A5164" w:rsidRPr="008A5164" w:rsidTr="008E462A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5164" w:rsidRPr="008A5164" w:rsidRDefault="008A5164" w:rsidP="008A5164">
            <w:pPr>
              <w:spacing w:before="60"/>
              <w:jc w:val="center"/>
              <w:rPr>
                <w:b/>
                <w:sz w:val="24"/>
                <w:szCs w:val="24"/>
                <w:lang w:val="nl-NL"/>
              </w:rPr>
            </w:pPr>
            <w:r w:rsidRPr="008A5164">
              <w:rPr>
                <w:b/>
                <w:sz w:val="24"/>
                <w:szCs w:val="24"/>
                <w:lang w:val="nl-NL"/>
              </w:rPr>
              <w:t>SỞ GIÁO DỤC VÀ ĐÀO TẠO</w:t>
            </w:r>
          </w:p>
          <w:p w:rsidR="008A5164" w:rsidRPr="008A5164" w:rsidRDefault="008A5164" w:rsidP="008A5164">
            <w:pPr>
              <w:spacing w:before="60"/>
              <w:jc w:val="center"/>
              <w:rPr>
                <w:b/>
                <w:sz w:val="24"/>
                <w:szCs w:val="24"/>
                <w:lang w:val="nl-NL"/>
              </w:rPr>
            </w:pPr>
            <w:r w:rsidRPr="008A5164">
              <w:rPr>
                <w:b/>
                <w:sz w:val="24"/>
                <w:szCs w:val="24"/>
                <w:lang w:val="nl-NL"/>
              </w:rPr>
              <w:t>QUẢNG NAM</w:t>
            </w:r>
          </w:p>
          <w:p w:rsidR="008A5164" w:rsidRPr="008A5164" w:rsidRDefault="009110F3" w:rsidP="008A5164">
            <w:pPr>
              <w:jc w:val="center"/>
              <w:rPr>
                <w:b/>
                <w:sz w:val="24"/>
                <w:szCs w:val="24"/>
                <w:lang w:val="nl-NL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18414</wp:posOffset>
                      </wp:positionV>
                      <wp:extent cx="990600" cy="0"/>
                      <wp:effectExtent l="0" t="0" r="19050" b="19050"/>
                      <wp:wrapNone/>
                      <wp:docPr id="2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CDF57C" id="Line 26" o:spid="_x0000_s1026" style="position:absolute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4pt,1.45pt" to="138.4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"/>
                  </w:pict>
                </mc:Fallback>
              </mc:AlternateContent>
            </w:r>
          </w:p>
        </w:tc>
        <w:tc>
          <w:tcPr>
            <w:tcW w:w="6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>KIỂM TRA CUỐI HỌC KỲ I NĂM HỌC 2021 - 2022</w:t>
            </w:r>
          </w:p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 xml:space="preserve">ĐÁP ÁN &amp; HƯỚNG DẪN CHẤM </w:t>
            </w:r>
          </w:p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 xml:space="preserve">Môn : </w:t>
            </w:r>
            <w:r w:rsidRPr="008A5164">
              <w:rPr>
                <w:color w:val="FF0000"/>
                <w:sz w:val="24"/>
                <w:szCs w:val="24"/>
              </w:rPr>
              <w:t>Toán</w:t>
            </w:r>
            <w:r w:rsidRPr="008A5164">
              <w:rPr>
                <w:b/>
                <w:sz w:val="24"/>
                <w:szCs w:val="24"/>
              </w:rPr>
              <w:t xml:space="preserve"> – Lớp :  6</w:t>
            </w:r>
          </w:p>
        </w:tc>
      </w:tr>
    </w:tbl>
    <w:p w:rsidR="008A5164" w:rsidRPr="008A5164" w:rsidRDefault="009110F3" w:rsidP="008A5164">
      <w:pPr>
        <w:rPr>
          <w:b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>
                <wp:simplePos x="0" y="0"/>
                <wp:positionH relativeFrom="column">
                  <wp:posOffset>5349875</wp:posOffset>
                </wp:positionH>
                <wp:positionV relativeFrom="paragraph">
                  <wp:posOffset>60960</wp:posOffset>
                </wp:positionV>
                <wp:extent cx="900430" cy="290830"/>
                <wp:effectExtent l="6350" t="13335" r="7620" b="571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043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5164" w:rsidRPr="0057726C" w:rsidRDefault="008A5164" w:rsidP="008A516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Ã ĐỀ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421.25pt;margin-top:4.8pt;width:70.9pt;height:22.9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">
                <v:textbox style="mso-fit-shape-to-text:t">
                  <w:txbxContent>
                    <w:p w:rsidR="008A5164" w:rsidRPr="0057726C" w:rsidRDefault="008A5164" w:rsidP="008A5164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MÃ ĐỀ 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A5164" w:rsidRPr="008A5164" w:rsidRDefault="008A5164" w:rsidP="008A5164">
      <w:pPr>
        <w:rPr>
          <w:b/>
          <w:szCs w:val="24"/>
        </w:rPr>
      </w:pPr>
    </w:p>
    <w:p w:rsidR="008A5164" w:rsidRPr="008A5164" w:rsidRDefault="008A5164" w:rsidP="008A5164">
      <w:pPr>
        <w:rPr>
          <w:i/>
          <w:szCs w:val="24"/>
        </w:rPr>
      </w:pPr>
      <w:r w:rsidRPr="008A5164">
        <w:rPr>
          <w:b/>
          <w:szCs w:val="24"/>
        </w:rPr>
        <w:t xml:space="preserve">I.TRẮC NGHIỆM: </w:t>
      </w:r>
      <w:r w:rsidRPr="008A5164">
        <w:rPr>
          <w:i/>
          <w:szCs w:val="24"/>
        </w:rPr>
        <w:t>(5,0 điểm) Mỗi phương án chọn đúng ghi 1/3 điểm.</w:t>
      </w:r>
    </w:p>
    <w:p w:rsidR="008A5164" w:rsidRPr="008A5164" w:rsidRDefault="008A5164" w:rsidP="008A5164">
      <w:pPr>
        <w:rPr>
          <w:i/>
          <w:szCs w:val="24"/>
        </w:rPr>
      </w:pPr>
    </w:p>
    <w:tbl>
      <w:tblPr>
        <w:tblW w:w="10746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6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</w:tblGrid>
      <w:tr w:rsidR="008A5164" w:rsidRPr="008A5164" w:rsidTr="008E462A">
        <w:trPr>
          <w:trHeight w:val="329"/>
        </w:trPr>
        <w:tc>
          <w:tcPr>
            <w:tcW w:w="966" w:type="dxa"/>
            <w:shd w:val="clear" w:color="auto" w:fill="auto"/>
          </w:tcPr>
          <w:p w:rsidR="008A5164" w:rsidRPr="008A5164" w:rsidRDefault="008A5164" w:rsidP="008A5164">
            <w:pPr>
              <w:ind w:left="-142" w:right="-109" w:firstLine="7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 xml:space="preserve">   Câu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2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3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4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5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6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7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8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9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0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1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2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3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4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5</w:t>
            </w:r>
          </w:p>
        </w:tc>
      </w:tr>
      <w:tr w:rsidR="008A5164" w:rsidRPr="008A5164" w:rsidTr="008E462A">
        <w:trPr>
          <w:trHeight w:val="201"/>
        </w:trPr>
        <w:tc>
          <w:tcPr>
            <w:tcW w:w="966" w:type="dxa"/>
            <w:shd w:val="clear" w:color="auto" w:fill="auto"/>
          </w:tcPr>
          <w:p w:rsidR="008A5164" w:rsidRPr="008A5164" w:rsidRDefault="008A5164" w:rsidP="008A5164">
            <w:pPr>
              <w:tabs>
                <w:tab w:val="left" w:pos="42"/>
              </w:tabs>
              <w:ind w:left="-135" w:hanging="26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Đ/án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</w:tr>
    </w:tbl>
    <w:p w:rsidR="008A5164" w:rsidRPr="008A5164" w:rsidRDefault="008A5164" w:rsidP="008A5164">
      <w:pPr>
        <w:ind w:left="-142"/>
        <w:rPr>
          <w:b/>
          <w:szCs w:val="24"/>
        </w:rPr>
      </w:pPr>
    </w:p>
    <w:p w:rsidR="008A5164" w:rsidRPr="008A5164" w:rsidRDefault="008A5164" w:rsidP="008A5164">
      <w:pPr>
        <w:rPr>
          <w:i/>
          <w:szCs w:val="24"/>
        </w:rPr>
      </w:pPr>
      <w:r w:rsidRPr="008A5164">
        <w:rPr>
          <w:b/>
          <w:szCs w:val="24"/>
        </w:rPr>
        <w:t xml:space="preserve">II. TỰ LUẬN: </w:t>
      </w:r>
      <w:r w:rsidRPr="008A5164">
        <w:rPr>
          <w:i/>
          <w:szCs w:val="24"/>
        </w:rPr>
        <w:t>(5,0 điểm)</w:t>
      </w:r>
    </w:p>
    <w:p w:rsidR="008A5164" w:rsidRPr="008A5164" w:rsidRDefault="008A5164" w:rsidP="008A5164">
      <w:pPr>
        <w:ind w:left="-142"/>
        <w:rPr>
          <w:b/>
          <w:sz w:val="24"/>
          <w:szCs w:val="24"/>
        </w:rPr>
      </w:pPr>
    </w:p>
    <w:tbl>
      <w:tblPr>
        <w:tblW w:w="1076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8910"/>
        <w:gridCol w:w="981"/>
      </w:tblGrid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Bài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Lời giải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Điểm</w:t>
            </w:r>
          </w:p>
        </w:tc>
      </w:tr>
      <w:tr w:rsidR="008A5164" w:rsidRPr="008A5164" w:rsidTr="008E462A">
        <w:trPr>
          <w:trHeight w:val="373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n = 1202</w:t>
            </w:r>
          </w:p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>C = {0; 1; 2}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rPr>
          <w:trHeight w:val="480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- Để </w:t>
            </w:r>
            <w:r w:rsidRPr="008A5164">
              <w:rPr>
                <w:position w:val="-12"/>
                <w:szCs w:val="24"/>
              </w:rPr>
              <w:object w:dxaOrig="780" w:dyaOrig="420">
                <v:shape id="_x0000_i1050" type="#_x0000_t75" style="width:39pt;height:21pt" o:ole="">
                  <v:imagedata r:id="rId52" o:title=""/>
                </v:shape>
                <o:OLEObject Type="Embed" ProgID="Equation.DSMT4" ShapeID="_x0000_i1050" DrawAspect="Content" ObjectID="_1746622752" r:id="rId53"/>
              </w:object>
            </w:r>
            <w:r w:rsidRPr="008A5164">
              <w:rPr>
                <w:szCs w:val="24"/>
              </w:rPr>
              <w:t xml:space="preserve"> thì (3 + 5 + *) </w:t>
            </w:r>
            <w:r w:rsidRPr="008A5164">
              <w:rPr>
                <w:position w:val="-4"/>
                <w:szCs w:val="24"/>
              </w:rPr>
              <w:object w:dxaOrig="120" w:dyaOrig="279">
                <v:shape id="_x0000_i1051" type="#_x0000_t75" style="width:6pt;height:14pt" o:ole="">
                  <v:imagedata r:id="rId28" o:title=""/>
                </v:shape>
                <o:OLEObject Type="Embed" ProgID="Equation.DSMT4" ShapeID="_x0000_i1051" DrawAspect="Content" ObjectID="_1746622753" r:id="rId54"/>
              </w:object>
            </w:r>
            <w:r w:rsidRPr="008A5164">
              <w:rPr>
                <w:szCs w:val="24"/>
              </w:rPr>
              <w:t xml:space="preserve"> 9</w:t>
            </w:r>
          </w:p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Vì 0 </w:t>
            </w:r>
            <w:r w:rsidRPr="008A5164">
              <w:rPr>
                <w:rFonts w:ascii="Cambria Math" w:hAnsi="Cambria Math"/>
                <w:szCs w:val="24"/>
              </w:rPr>
              <w:t>≤</w:t>
            </w:r>
            <w:r w:rsidRPr="008A5164">
              <w:rPr>
                <w:szCs w:val="24"/>
              </w:rPr>
              <w:t xml:space="preserve"> * </w:t>
            </w:r>
            <w:r w:rsidRPr="008A5164">
              <w:rPr>
                <w:rFonts w:ascii="Cambria Math" w:hAnsi="Cambria Math"/>
                <w:szCs w:val="24"/>
              </w:rPr>
              <w:t>≤</w:t>
            </w:r>
            <w:r w:rsidRPr="008A5164">
              <w:rPr>
                <w:szCs w:val="24"/>
              </w:rPr>
              <w:t xml:space="preserve"> 9 =&gt; * = 1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rPr>
          <w:trHeight w:val="568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c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7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contextualSpacing/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x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52" type="#_x0000_t75" style="width:6pt;height:9pt" o:ole="">
                  <v:imagedata r:id="rId30" o:title=""/>
                </v:shape>
                <o:OLEObject Type="Embed" ProgID="Equation.DSMT4" ShapeID="_x0000_i1052" DrawAspect="Content" ObjectID="_1746622754" r:id="rId55"/>
              </w:object>
            </w:r>
            <w:r w:rsidRPr="008A5164">
              <w:rPr>
                <w:szCs w:val="24"/>
                <w:lang w:val="pt-BR"/>
              </w:rPr>
              <w:t xml:space="preserve">y = 10 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53" type="#_x0000_t75" style="width:6pt;height:9pt" o:ole="">
                  <v:imagedata r:id="rId30" o:title=""/>
                </v:shape>
                <o:OLEObject Type="Embed" ProgID="Equation.DSMT4" ShapeID="_x0000_i1053" DrawAspect="Content" ObjectID="_1746622755" r:id="rId56"/>
              </w:object>
            </w:r>
            <w:r w:rsidRPr="008A5164">
              <w:rPr>
                <w:szCs w:val="24"/>
                <w:lang w:val="pt-BR"/>
              </w:rPr>
              <w:t xml:space="preserve"> (–5) = –(10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54" type="#_x0000_t75" style="width:6pt;height:9pt" o:ole="">
                  <v:imagedata r:id="rId30" o:title=""/>
                </v:shape>
                <o:OLEObject Type="Embed" ProgID="Equation.DSMT4" ShapeID="_x0000_i1054" DrawAspect="Content" ObjectID="_1746622756" r:id="rId57"/>
              </w:object>
            </w:r>
            <w:r w:rsidRPr="008A5164">
              <w:rPr>
                <w:szCs w:val="24"/>
                <w:lang w:val="pt-BR"/>
              </w:rPr>
              <w:t>5) = –50.</w:t>
            </w:r>
          </w:p>
          <w:p w:rsidR="008A5164" w:rsidRPr="008A5164" w:rsidRDefault="008A5164" w:rsidP="008A5164">
            <w:pPr>
              <w:contextualSpacing/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Vì –50 &gt; –51 =&gt; x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55" type="#_x0000_t75" style="width:6pt;height:9pt" o:ole="">
                  <v:imagedata r:id="rId30" o:title=""/>
                </v:shape>
                <o:OLEObject Type="Embed" ProgID="Equation.DSMT4" ShapeID="_x0000_i1055" DrawAspect="Content" ObjectID="_1746622757" r:id="rId58"/>
              </w:object>
            </w:r>
            <w:r w:rsidRPr="008A5164">
              <w:rPr>
                <w:szCs w:val="24"/>
                <w:lang w:val="pt-BR"/>
              </w:rPr>
              <w:t>y &gt; z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08"/>
              <w:contextualSpacing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50</w:t>
            </w:r>
          </w:p>
          <w:p w:rsidR="008A5164" w:rsidRPr="008A5164" w:rsidRDefault="008A5164" w:rsidP="008A5164">
            <w:pPr>
              <w:ind w:left="-108"/>
              <w:contextualSpacing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>P = 238 : (70 – 6</w:t>
            </w:r>
            <w:r w:rsidRPr="008A5164">
              <w:rPr>
                <w:szCs w:val="24"/>
                <w:vertAlign w:val="superscript"/>
              </w:rPr>
              <w:t>2</w:t>
            </w:r>
            <w:r w:rsidRPr="008A5164">
              <w:rPr>
                <w:szCs w:val="24"/>
              </w:rPr>
              <w:t xml:space="preserve">) = 238 : (70 – 36) </w:t>
            </w:r>
          </w:p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</w:rPr>
              <w:t>= 238 : 34 = 7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Q = 345 + (–217 – 345) = 345 – 217 – 345 </w:t>
            </w:r>
          </w:p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>= (345 – 345) – 217 = 0 – 217 = –217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7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 xml:space="preserve">Gọi số học sinh của lớp 6B là a thì a sẽ chia hết cho cả 3, 6 và 7 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 xml:space="preserve">=&gt; a </w:t>
            </w:r>
            <w:r w:rsidRPr="008A5164">
              <w:rPr>
                <w:rFonts w:ascii="Cambria Math" w:hAnsi="Cambria Math" w:cs="Cambria Math"/>
                <w:szCs w:val="24"/>
                <w:lang w:val="es-ES"/>
              </w:rPr>
              <w:t>∈</w:t>
            </w:r>
            <w:r w:rsidRPr="008A5164">
              <w:rPr>
                <w:szCs w:val="24"/>
                <w:lang w:val="es-ES"/>
              </w:rPr>
              <w:t xml:space="preserve"> BC(3, 6, 7)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Ta có BCNN(3, 6, 7) = 42 =&gt; BC(3, 6, 7) = {0; 42; 84; …}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Vì 35 ≤ a ≤ 45 nên a = 42. Vậy số học sinh lớp 6B là 42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c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Ta có b</w:t>
            </w:r>
            <w:r w:rsidRPr="008A5164">
              <w:rPr>
                <w:szCs w:val="24"/>
                <w:vertAlign w:val="superscript"/>
                <w:lang w:val="es-ES"/>
              </w:rPr>
              <w:t>2</w:t>
            </w:r>
            <w:r w:rsidRPr="008A5164">
              <w:rPr>
                <w:szCs w:val="24"/>
                <w:lang w:val="es-ES"/>
              </w:rPr>
              <w:t xml:space="preserve"> + b + 2021 = b(b + 1) + 2021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Vì b(b + 1) là tích của hai số tự nhiên liên tiếp nên không có tận cùng là 4 hoặc 9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=&gt; b(b + 1) + 2021 không có tận cùng là 5 hoặc 0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Do đó b</w:t>
            </w:r>
            <w:r w:rsidRPr="008A5164">
              <w:rPr>
                <w:szCs w:val="24"/>
                <w:vertAlign w:val="superscript"/>
                <w:lang w:val="es-ES"/>
              </w:rPr>
              <w:t>2</w:t>
            </w:r>
            <w:r w:rsidRPr="008A5164">
              <w:rPr>
                <w:szCs w:val="24"/>
                <w:lang w:val="es-ES"/>
              </w:rPr>
              <w:t xml:space="preserve"> + b + 2021 không chia hết cho 5 hay không là bội của 5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3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Chiều rộng khu vườn là 600 : 30 = 20 (m)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3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Chu vi khu vườn là 2</w:t>
            </w:r>
            <w:r w:rsidRPr="008A5164">
              <w:rPr>
                <w:position w:val="-4"/>
                <w:szCs w:val="24"/>
              </w:rPr>
              <w:object w:dxaOrig="120" w:dyaOrig="180">
                <v:shape id="_x0000_i1056" type="#_x0000_t75" style="width:6pt;height:9pt" o:ole="">
                  <v:imagedata r:id="rId35" o:title=""/>
                </v:shape>
                <o:OLEObject Type="Embed" ProgID="Equation.DSMT4" ShapeID="_x0000_i1056" DrawAspect="Content" ObjectID="_1746622758" r:id="rId59"/>
              </w:object>
            </w:r>
            <w:r w:rsidRPr="008A5164">
              <w:rPr>
                <w:szCs w:val="24"/>
                <w:lang w:val="es-ES"/>
              </w:rPr>
              <w:t>(20 + 30) = 100 (m)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Số mét dây thép gai dùng để làm hàng rào là (100 – 5)</w:t>
            </w:r>
            <w:r w:rsidRPr="008A5164">
              <w:rPr>
                <w:szCs w:val="24"/>
              </w:rPr>
              <w:t xml:space="preserve"> </w:t>
            </w:r>
            <w:r w:rsidRPr="008A5164">
              <w:rPr>
                <w:position w:val="-4"/>
                <w:szCs w:val="24"/>
              </w:rPr>
              <w:object w:dxaOrig="120" w:dyaOrig="180">
                <v:shape id="_x0000_i1057" type="#_x0000_t75" style="width:6pt;height:9pt" o:ole="">
                  <v:imagedata r:id="rId35" o:title=""/>
                </v:shape>
                <o:OLEObject Type="Embed" ProgID="Equation.DSMT4" ShapeID="_x0000_i1057" DrawAspect="Content" ObjectID="_1746622759" r:id="rId60"/>
              </w:object>
            </w:r>
            <w:r w:rsidRPr="008A5164">
              <w:rPr>
                <w:szCs w:val="24"/>
              </w:rPr>
              <w:t>3 = 285 (m)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</w:tbl>
    <w:p w:rsidR="008A5164" w:rsidRPr="008A5164" w:rsidRDefault="008A5164" w:rsidP="008A5164">
      <w:pPr>
        <w:ind w:left="-142"/>
        <w:rPr>
          <w:szCs w:val="24"/>
          <w:lang w:val="sv-SE"/>
        </w:rPr>
      </w:pPr>
      <w:r w:rsidRPr="008A5164">
        <w:rPr>
          <w:b/>
          <w:szCs w:val="24"/>
          <w:lang w:val="sv-SE"/>
        </w:rPr>
        <w:t>Lưu ý</w:t>
      </w:r>
      <w:r w:rsidRPr="008A5164">
        <w:rPr>
          <w:szCs w:val="24"/>
          <w:lang w:val="sv-SE"/>
        </w:rPr>
        <w:t xml:space="preserve">:   </w:t>
      </w:r>
    </w:p>
    <w:p w:rsidR="008A5164" w:rsidRPr="008A5164" w:rsidRDefault="008A5164" w:rsidP="008A5164">
      <w:pPr>
        <w:ind w:left="-142"/>
        <w:rPr>
          <w:i/>
          <w:szCs w:val="24"/>
          <w:lang w:val="sv-SE"/>
        </w:rPr>
      </w:pPr>
      <w:r w:rsidRPr="008A5164">
        <w:rPr>
          <w:i/>
          <w:szCs w:val="24"/>
          <w:lang w:val="sv-SE"/>
        </w:rPr>
        <w:t>1)</w:t>
      </w:r>
      <w:r w:rsidRPr="008A5164">
        <w:rPr>
          <w:szCs w:val="24"/>
          <w:lang w:val="sv-SE"/>
        </w:rPr>
        <w:t xml:space="preserve"> </w:t>
      </w:r>
      <w:r w:rsidRPr="008A5164">
        <w:rPr>
          <w:i/>
          <w:szCs w:val="24"/>
          <w:lang w:val="sv-SE"/>
        </w:rPr>
        <w:t>Học sinh có thể giải cách khác nếu đúng thì vẫn ghi điểm tối đa.</w:t>
      </w:r>
    </w:p>
    <w:p w:rsidR="008A5164" w:rsidRPr="008A5164" w:rsidRDefault="008A5164" w:rsidP="009110F3">
      <w:pPr>
        <w:ind w:left="-142" w:right="-629"/>
        <w:rPr>
          <w:szCs w:val="24"/>
          <w:lang w:val="sv-SE"/>
        </w:rPr>
      </w:pPr>
      <w:r w:rsidRPr="008A5164">
        <w:rPr>
          <w:i/>
          <w:szCs w:val="24"/>
          <w:lang w:val="sv-SE"/>
        </w:rPr>
        <w:t>2) Cách tính điểm toàn bài = ( Số câu TN đúng x 1/3) + điểm TL ( làm tròn 1 chữ số thập phân)</w:t>
      </w:r>
    </w:p>
    <w:p w:rsidR="008A5164" w:rsidRPr="008A5164" w:rsidRDefault="008A5164" w:rsidP="008A5164">
      <w:pPr>
        <w:ind w:firstLine="720"/>
        <w:rPr>
          <w:szCs w:val="24"/>
          <w:lang w:val="sv-SE"/>
        </w:rPr>
      </w:pPr>
    </w:p>
    <w:p w:rsidR="008A5164" w:rsidRPr="008A5164" w:rsidRDefault="008A5164" w:rsidP="008A5164">
      <w:pPr>
        <w:ind w:firstLine="720"/>
        <w:rPr>
          <w:szCs w:val="24"/>
          <w:lang w:val="sv-SE"/>
        </w:rPr>
      </w:pPr>
    </w:p>
    <w:p w:rsidR="008A5164" w:rsidRPr="00FA47ED" w:rsidRDefault="008A5164" w:rsidP="00AF363B">
      <w:pPr>
        <w:jc w:val="both"/>
      </w:pPr>
    </w:p>
    <w:sectPr w:rsidR="008A5164" w:rsidRPr="00FA47ED" w:rsidSect="00ED5C76">
      <w:headerReference w:type="default" r:id="rId61"/>
      <w:footerReference w:type="default" r:id="rId62"/>
      <w:pgSz w:w="11907" w:h="16840" w:code="9"/>
      <w:pgMar w:top="851" w:right="680" w:bottom="851" w:left="851" w:header="284" w:footer="510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3F8F" w:rsidRDefault="00543F8F">
      <w:r>
        <w:separator/>
      </w:r>
    </w:p>
  </w:endnote>
  <w:endnote w:type="continuationSeparator" w:id="0">
    <w:p w:rsidR="00543F8F" w:rsidRDefault="00543F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.VnTime">
    <w:altName w:val="MS Gothic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10F3" w:rsidRPr="009110F3" w:rsidRDefault="009110F3" w:rsidP="009110F3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3F8F" w:rsidRDefault="00543F8F">
      <w:r>
        <w:separator/>
      </w:r>
    </w:p>
  </w:footnote>
  <w:footnote w:type="continuationSeparator" w:id="0">
    <w:p w:rsidR="00543F8F" w:rsidRDefault="00543F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10F3" w:rsidRPr="009110F3" w:rsidRDefault="00333775" w:rsidP="009110F3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333775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333775" w:rsidRDefault="00333775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333775" w:rsidRDefault="00333775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333775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33775" w:rsidRDefault="00333775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33377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1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333775" w:rsidRDefault="00333775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33377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0C92"/>
    <w:rsid w:val="000114F5"/>
    <w:rsid w:val="00020394"/>
    <w:rsid w:val="000232A5"/>
    <w:rsid w:val="00025117"/>
    <w:rsid w:val="00027E8A"/>
    <w:rsid w:val="00090D88"/>
    <w:rsid w:val="00093EF6"/>
    <w:rsid w:val="000975A7"/>
    <w:rsid w:val="000A2A72"/>
    <w:rsid w:val="000A3065"/>
    <w:rsid w:val="000B276C"/>
    <w:rsid w:val="000B76DF"/>
    <w:rsid w:val="000C4326"/>
    <w:rsid w:val="000E61C8"/>
    <w:rsid w:val="000F576C"/>
    <w:rsid w:val="00116CBE"/>
    <w:rsid w:val="00132BD1"/>
    <w:rsid w:val="001540EC"/>
    <w:rsid w:val="0016410A"/>
    <w:rsid w:val="00165B15"/>
    <w:rsid w:val="00166517"/>
    <w:rsid w:val="00167CE3"/>
    <w:rsid w:val="001822A6"/>
    <w:rsid w:val="00191CB0"/>
    <w:rsid w:val="0019298B"/>
    <w:rsid w:val="001937F2"/>
    <w:rsid w:val="00197035"/>
    <w:rsid w:val="001C5167"/>
    <w:rsid w:val="001C7669"/>
    <w:rsid w:val="00200B9D"/>
    <w:rsid w:val="00210CBE"/>
    <w:rsid w:val="0023075C"/>
    <w:rsid w:val="00236CE8"/>
    <w:rsid w:val="00243DE5"/>
    <w:rsid w:val="00263222"/>
    <w:rsid w:val="00270C8B"/>
    <w:rsid w:val="00273092"/>
    <w:rsid w:val="0029187D"/>
    <w:rsid w:val="0029388C"/>
    <w:rsid w:val="002A690D"/>
    <w:rsid w:val="002B4B69"/>
    <w:rsid w:val="002B4BD7"/>
    <w:rsid w:val="002C755B"/>
    <w:rsid w:val="0030190A"/>
    <w:rsid w:val="003101D5"/>
    <w:rsid w:val="00311511"/>
    <w:rsid w:val="003177DE"/>
    <w:rsid w:val="00327DEE"/>
    <w:rsid w:val="00333775"/>
    <w:rsid w:val="003359E5"/>
    <w:rsid w:val="00342055"/>
    <w:rsid w:val="00346D17"/>
    <w:rsid w:val="00355548"/>
    <w:rsid w:val="003574A6"/>
    <w:rsid w:val="003662A8"/>
    <w:rsid w:val="00376BFB"/>
    <w:rsid w:val="003800F4"/>
    <w:rsid w:val="00392F88"/>
    <w:rsid w:val="003A2432"/>
    <w:rsid w:val="003A7885"/>
    <w:rsid w:val="003B06E2"/>
    <w:rsid w:val="003B3DF3"/>
    <w:rsid w:val="003B46E6"/>
    <w:rsid w:val="003E1864"/>
    <w:rsid w:val="003E3601"/>
    <w:rsid w:val="003E6962"/>
    <w:rsid w:val="003F5868"/>
    <w:rsid w:val="00415931"/>
    <w:rsid w:val="004235BF"/>
    <w:rsid w:val="00436645"/>
    <w:rsid w:val="0043785C"/>
    <w:rsid w:val="004513A8"/>
    <w:rsid w:val="00451E54"/>
    <w:rsid w:val="004520AE"/>
    <w:rsid w:val="004553BE"/>
    <w:rsid w:val="0046140C"/>
    <w:rsid w:val="0047243A"/>
    <w:rsid w:val="0047244D"/>
    <w:rsid w:val="0047256A"/>
    <w:rsid w:val="00492231"/>
    <w:rsid w:val="004A6DEB"/>
    <w:rsid w:val="004C22F3"/>
    <w:rsid w:val="004C652E"/>
    <w:rsid w:val="004E337E"/>
    <w:rsid w:val="004E54F0"/>
    <w:rsid w:val="004E70DE"/>
    <w:rsid w:val="00501391"/>
    <w:rsid w:val="0050443D"/>
    <w:rsid w:val="00543F8F"/>
    <w:rsid w:val="00544647"/>
    <w:rsid w:val="00544C5A"/>
    <w:rsid w:val="00545FD8"/>
    <w:rsid w:val="005571B4"/>
    <w:rsid w:val="0055722C"/>
    <w:rsid w:val="0057619B"/>
    <w:rsid w:val="005763AC"/>
    <w:rsid w:val="005A3C9F"/>
    <w:rsid w:val="005A4289"/>
    <w:rsid w:val="005A6B7D"/>
    <w:rsid w:val="005B52DD"/>
    <w:rsid w:val="005C454F"/>
    <w:rsid w:val="005E24BB"/>
    <w:rsid w:val="005E2B51"/>
    <w:rsid w:val="005E4E16"/>
    <w:rsid w:val="005E7336"/>
    <w:rsid w:val="005F16AB"/>
    <w:rsid w:val="0060292E"/>
    <w:rsid w:val="0061359B"/>
    <w:rsid w:val="006177FB"/>
    <w:rsid w:val="00622072"/>
    <w:rsid w:val="006263F1"/>
    <w:rsid w:val="00640BA5"/>
    <w:rsid w:val="00652ECF"/>
    <w:rsid w:val="0065539D"/>
    <w:rsid w:val="00656A53"/>
    <w:rsid w:val="006673E2"/>
    <w:rsid w:val="006720A6"/>
    <w:rsid w:val="006862B2"/>
    <w:rsid w:val="006920B3"/>
    <w:rsid w:val="0069580C"/>
    <w:rsid w:val="006974BD"/>
    <w:rsid w:val="006B0FC8"/>
    <w:rsid w:val="006C3185"/>
    <w:rsid w:val="006C3970"/>
    <w:rsid w:val="006E184E"/>
    <w:rsid w:val="006F5E19"/>
    <w:rsid w:val="006F6332"/>
    <w:rsid w:val="007030F3"/>
    <w:rsid w:val="00706952"/>
    <w:rsid w:val="0071012E"/>
    <w:rsid w:val="00721165"/>
    <w:rsid w:val="00722C7A"/>
    <w:rsid w:val="00722DF1"/>
    <w:rsid w:val="00731C35"/>
    <w:rsid w:val="00735929"/>
    <w:rsid w:val="007415D9"/>
    <w:rsid w:val="00745694"/>
    <w:rsid w:val="00746E37"/>
    <w:rsid w:val="00754B6E"/>
    <w:rsid w:val="007723F2"/>
    <w:rsid w:val="00776F7A"/>
    <w:rsid w:val="007802F4"/>
    <w:rsid w:val="00780950"/>
    <w:rsid w:val="007818D3"/>
    <w:rsid w:val="0078354A"/>
    <w:rsid w:val="007862F9"/>
    <w:rsid w:val="007A085D"/>
    <w:rsid w:val="007B2946"/>
    <w:rsid w:val="007B43FA"/>
    <w:rsid w:val="007B76ED"/>
    <w:rsid w:val="007D24C1"/>
    <w:rsid w:val="007E0270"/>
    <w:rsid w:val="007E0C2C"/>
    <w:rsid w:val="007E130F"/>
    <w:rsid w:val="007E2567"/>
    <w:rsid w:val="007E2F21"/>
    <w:rsid w:val="0081128D"/>
    <w:rsid w:val="00826D7C"/>
    <w:rsid w:val="008375FB"/>
    <w:rsid w:val="0084724D"/>
    <w:rsid w:val="00870A88"/>
    <w:rsid w:val="008821AC"/>
    <w:rsid w:val="008829A7"/>
    <w:rsid w:val="00886143"/>
    <w:rsid w:val="008928E2"/>
    <w:rsid w:val="008A04B8"/>
    <w:rsid w:val="008A5164"/>
    <w:rsid w:val="008B70E9"/>
    <w:rsid w:val="008C3930"/>
    <w:rsid w:val="008D0E63"/>
    <w:rsid w:val="008D3D9B"/>
    <w:rsid w:val="008D59DF"/>
    <w:rsid w:val="008D6499"/>
    <w:rsid w:val="008E1143"/>
    <w:rsid w:val="008F59BB"/>
    <w:rsid w:val="008F6B15"/>
    <w:rsid w:val="00904FB5"/>
    <w:rsid w:val="009110F3"/>
    <w:rsid w:val="0091724B"/>
    <w:rsid w:val="00925D2B"/>
    <w:rsid w:val="00934AD4"/>
    <w:rsid w:val="00935460"/>
    <w:rsid w:val="00937273"/>
    <w:rsid w:val="009461E4"/>
    <w:rsid w:val="009506AC"/>
    <w:rsid w:val="00956EB7"/>
    <w:rsid w:val="00973B4D"/>
    <w:rsid w:val="009834BF"/>
    <w:rsid w:val="009A7DE5"/>
    <w:rsid w:val="009B2574"/>
    <w:rsid w:val="009C1CA0"/>
    <w:rsid w:val="009C5403"/>
    <w:rsid w:val="009C675B"/>
    <w:rsid w:val="009C75E9"/>
    <w:rsid w:val="009E6F85"/>
    <w:rsid w:val="009F2D25"/>
    <w:rsid w:val="00A00F98"/>
    <w:rsid w:val="00A03E2B"/>
    <w:rsid w:val="00A040C9"/>
    <w:rsid w:val="00A120F0"/>
    <w:rsid w:val="00A17F6C"/>
    <w:rsid w:val="00A25A9B"/>
    <w:rsid w:val="00A36206"/>
    <w:rsid w:val="00A40C1E"/>
    <w:rsid w:val="00A54BB4"/>
    <w:rsid w:val="00A562B2"/>
    <w:rsid w:val="00A64FBC"/>
    <w:rsid w:val="00A66959"/>
    <w:rsid w:val="00A66EFA"/>
    <w:rsid w:val="00A803DE"/>
    <w:rsid w:val="00A87793"/>
    <w:rsid w:val="00A92381"/>
    <w:rsid w:val="00AE3FCA"/>
    <w:rsid w:val="00AF363B"/>
    <w:rsid w:val="00AF571A"/>
    <w:rsid w:val="00AF6AD1"/>
    <w:rsid w:val="00AF7419"/>
    <w:rsid w:val="00B019AE"/>
    <w:rsid w:val="00B360CD"/>
    <w:rsid w:val="00B46DEC"/>
    <w:rsid w:val="00B5293D"/>
    <w:rsid w:val="00B529FB"/>
    <w:rsid w:val="00B551B6"/>
    <w:rsid w:val="00B57694"/>
    <w:rsid w:val="00B62025"/>
    <w:rsid w:val="00B62D79"/>
    <w:rsid w:val="00B639F8"/>
    <w:rsid w:val="00B73538"/>
    <w:rsid w:val="00B77DC7"/>
    <w:rsid w:val="00B9196F"/>
    <w:rsid w:val="00B944CC"/>
    <w:rsid w:val="00B9618F"/>
    <w:rsid w:val="00BA54E5"/>
    <w:rsid w:val="00BB0CC7"/>
    <w:rsid w:val="00BC3727"/>
    <w:rsid w:val="00BD5752"/>
    <w:rsid w:val="00BD5CB6"/>
    <w:rsid w:val="00BE1B0C"/>
    <w:rsid w:val="00BF1B4F"/>
    <w:rsid w:val="00BF72EE"/>
    <w:rsid w:val="00C2292C"/>
    <w:rsid w:val="00C32375"/>
    <w:rsid w:val="00C40836"/>
    <w:rsid w:val="00C43524"/>
    <w:rsid w:val="00C56BFC"/>
    <w:rsid w:val="00C741D5"/>
    <w:rsid w:val="00C77365"/>
    <w:rsid w:val="00C935A2"/>
    <w:rsid w:val="00C94C62"/>
    <w:rsid w:val="00CA1C51"/>
    <w:rsid w:val="00CB2CFB"/>
    <w:rsid w:val="00CC4A46"/>
    <w:rsid w:val="00CC6152"/>
    <w:rsid w:val="00CC7D32"/>
    <w:rsid w:val="00CE13F9"/>
    <w:rsid w:val="00CF0F1F"/>
    <w:rsid w:val="00D12227"/>
    <w:rsid w:val="00D43CDF"/>
    <w:rsid w:val="00D6460D"/>
    <w:rsid w:val="00D64B38"/>
    <w:rsid w:val="00D91E6A"/>
    <w:rsid w:val="00D9365D"/>
    <w:rsid w:val="00DA090F"/>
    <w:rsid w:val="00DA1ACF"/>
    <w:rsid w:val="00DB2FFA"/>
    <w:rsid w:val="00DB38F0"/>
    <w:rsid w:val="00DB5B9E"/>
    <w:rsid w:val="00DB7128"/>
    <w:rsid w:val="00DB7253"/>
    <w:rsid w:val="00DC05D7"/>
    <w:rsid w:val="00DC2057"/>
    <w:rsid w:val="00DE3049"/>
    <w:rsid w:val="00DE3604"/>
    <w:rsid w:val="00E0541B"/>
    <w:rsid w:val="00E14B6B"/>
    <w:rsid w:val="00E272E6"/>
    <w:rsid w:val="00E35226"/>
    <w:rsid w:val="00EA78AA"/>
    <w:rsid w:val="00EA7FF1"/>
    <w:rsid w:val="00EB70EE"/>
    <w:rsid w:val="00ED5C76"/>
    <w:rsid w:val="00ED5D68"/>
    <w:rsid w:val="00EE7CBC"/>
    <w:rsid w:val="00F01F63"/>
    <w:rsid w:val="00F10ECA"/>
    <w:rsid w:val="00F10F38"/>
    <w:rsid w:val="00F13723"/>
    <w:rsid w:val="00F2724A"/>
    <w:rsid w:val="00F4225E"/>
    <w:rsid w:val="00F55ABA"/>
    <w:rsid w:val="00F612FA"/>
    <w:rsid w:val="00F97454"/>
    <w:rsid w:val="00FA1471"/>
    <w:rsid w:val="00FA47ED"/>
    <w:rsid w:val="00FA4CCA"/>
    <w:rsid w:val="00FA7D8D"/>
    <w:rsid w:val="00FB2A40"/>
    <w:rsid w:val="00FB372F"/>
    <w:rsid w:val="00FD7565"/>
    <w:rsid w:val="00FE39F6"/>
    <w:rsid w:val="00FF2089"/>
    <w:rsid w:val="00FF555E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F309F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34205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205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png"/><Relationship Id="rId47" Type="http://schemas.openxmlformats.org/officeDocument/2006/relationships/image" Target="media/image19.png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5" Type="http://schemas.openxmlformats.org/officeDocument/2006/relationships/footnotes" Target="footnotes.xml"/><Relationship Id="rId61" Type="http://schemas.openxmlformats.org/officeDocument/2006/relationships/header" Target="header1.xml"/><Relationship Id="rId19" Type="http://schemas.openxmlformats.org/officeDocument/2006/relationships/image" Target="media/image7.png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image" Target="media/image16.emf"/><Relationship Id="rId54" Type="http://schemas.openxmlformats.org/officeDocument/2006/relationships/oleObject" Target="embeddings/oleObject27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67</Words>
  <Characters>8936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1-22T13:20:00Z</dcterms:created>
  <dcterms:modified xsi:type="dcterms:W3CDTF">2023-05-26T09:03:00Z</dcterms:modified>
</cp:coreProperties>
</file>